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media/image2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11.0 -->
  <w:body>
    <w:tbl>
      <w:tblPr>
        <w:tblStyle w:val="TableGrid"/>
        <w:bidiVisual/>
        <w:tblW w:w="0" w:type="auto"/>
        <w:tblBorders>
          <w:top w:val="single" w:sz="12" w:space="0" w:color="0F243E" w:themeColor="text2" w:themeShade="80"/>
          <w:left w:val="single" w:sz="12" w:space="0" w:color="0F243E" w:themeColor="text2" w:themeShade="80"/>
          <w:bottom w:val="single" w:sz="12" w:space="0" w:color="0F243E" w:themeColor="text2" w:themeShade="80"/>
          <w:right w:val="single" w:sz="12" w:space="0" w:color="0F243E" w:themeColor="text2" w:themeShade="80"/>
          <w:insideH w:val="single" w:sz="12" w:space="0" w:color="0F243E" w:themeColor="text2" w:themeShade="80"/>
          <w:insideV w:val="single" w:sz="12" w:space="0" w:color="0F243E" w:themeColor="text2" w:themeShade="80"/>
        </w:tblBorders>
        <w:tblLook w:val="04A0"/>
      </w:tblPr>
      <w:tblGrid>
        <w:gridCol w:w="2339"/>
        <w:gridCol w:w="3171"/>
        <w:gridCol w:w="2727"/>
        <w:gridCol w:w="1375"/>
        <w:gridCol w:w="1269"/>
      </w:tblGrid>
      <w:tr w:rsidTr="00ED2C03">
        <w:tblPrEx>
          <w:tblW w:w="0" w:type="auto"/>
          <w:tblLook w:val="04A0"/>
        </w:tblPrEx>
        <w:trPr>
          <w:trHeight w:val="410"/>
        </w:trPr>
        <w:tc>
          <w:tcPr>
            <w:tcW w:w="2339" w:type="dxa"/>
            <w:vMerge w:val="restart"/>
          </w:tcPr>
          <w:p w:rsidR="00A01B7E" w:rsidRPr="00ED2C03" w:rsidP="00B2698A">
            <w:pPr>
              <w:spacing w:before="100" w:beforeAutospacing="1" w:after="100" w:afterAutospacing="1"/>
              <w:contextualSpacing/>
              <w:jc w:val="center"/>
              <w:rPr>
                <w:rFonts w:asciiTheme="minorBidi" w:hAnsiTheme="minorBidi"/>
                <w:color w:val="0F243E" w:themeColor="text2" w:themeShade="80"/>
                <w:rtl/>
              </w:rPr>
            </w:pPr>
            <w:r w:rsidRPr="00ED2C03">
              <w:rPr>
                <w:rFonts w:asciiTheme="minorBidi" w:hAnsiTheme="minorBidi"/>
                <w:color w:val="0F243E" w:themeColor="text2" w:themeShade="80"/>
                <w:rtl/>
              </w:rPr>
              <w:t>المملكة العربية السعودية</w:t>
            </w:r>
          </w:p>
          <w:p w:rsidR="00A01B7E" w:rsidRPr="00ED2C03" w:rsidP="00B2698A">
            <w:pPr>
              <w:spacing w:before="100" w:beforeAutospacing="1" w:after="100" w:afterAutospacing="1"/>
              <w:contextualSpacing/>
              <w:jc w:val="center"/>
              <w:rPr>
                <w:rFonts w:asciiTheme="minorBidi" w:hAnsiTheme="minorBidi"/>
                <w:color w:val="0F243E" w:themeColor="text2" w:themeShade="80"/>
                <w:rtl/>
              </w:rPr>
            </w:pPr>
            <w:r w:rsidRPr="00ED2C03">
              <w:rPr>
                <w:rFonts w:asciiTheme="minorBidi" w:hAnsiTheme="minorBidi"/>
                <w:color w:val="0F243E" w:themeColor="text2" w:themeShade="80"/>
                <w:rtl/>
              </w:rPr>
              <w:t>وزارة التعليم</w:t>
            </w:r>
          </w:p>
          <w:p w:rsidR="00A01B7E" w:rsidRPr="00ED2C03" w:rsidP="00B2698A">
            <w:pPr>
              <w:spacing w:before="100" w:beforeAutospacing="1" w:after="100" w:afterAutospacing="1"/>
              <w:contextualSpacing/>
              <w:jc w:val="center"/>
              <w:rPr>
                <w:rFonts w:asciiTheme="minorBidi" w:hAnsiTheme="minorBidi"/>
                <w:color w:val="0F243E" w:themeColor="text2" w:themeShade="80"/>
                <w:rtl/>
              </w:rPr>
            </w:pPr>
            <w:r w:rsidRPr="00ED2C03">
              <w:rPr>
                <w:rFonts w:asciiTheme="minorBidi" w:hAnsiTheme="minorBidi"/>
                <w:color w:val="0F243E" w:themeColor="text2" w:themeShade="80"/>
                <w:rtl/>
              </w:rPr>
              <w:t>ادارة التعليم بمنطقة الرياض</w:t>
            </w:r>
          </w:p>
          <w:p w:rsidR="00A01B7E" w:rsidRPr="00ED2C03" w:rsidP="00ED2C03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DecoType Naskh"/>
                <w:color w:val="0F243E" w:themeColor="text2" w:themeShade="80"/>
                <w:rtl/>
              </w:rPr>
            </w:pPr>
            <w:r w:rsidRPr="00ED2C03">
              <w:rPr>
                <w:rFonts w:asciiTheme="minorBidi" w:hAnsiTheme="minorBidi"/>
                <w:color w:val="0F243E" w:themeColor="text2" w:themeShade="80"/>
                <w:rtl/>
              </w:rPr>
              <w:t>مدرسة .....</w:t>
            </w:r>
          </w:p>
        </w:tc>
        <w:tc>
          <w:tcPr>
            <w:tcW w:w="3171" w:type="dxa"/>
            <w:vMerge w:val="restart"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  <w:r w:rsidRPr="006F0443">
              <w:rPr>
                <w:rFonts w:hint="cs"/>
                <w:noProof/>
                <w:color w:val="0F243E" w:themeColor="text2" w:themeShade="80"/>
                <w:rtl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255905</wp:posOffset>
                  </wp:positionH>
                  <wp:positionV relativeFrom="paragraph">
                    <wp:posOffset>57150</wp:posOffset>
                  </wp:positionV>
                  <wp:extent cx="1383030" cy="707390"/>
                  <wp:effectExtent l="0" t="0" r="7620" b="0"/>
                  <wp:wrapTight wrapText="bothSides">
                    <wp:wrapPolygon>
                      <wp:start x="0" y="0"/>
                      <wp:lineTo x="0" y="20941"/>
                      <wp:lineTo x="21421" y="20941"/>
                      <wp:lineTo x="21421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شعار.jpg"/>
                          <pic:cNvPicPr/>
                        </pic:nvPicPr>
                        <pic:blipFill>
                          <a:blip xmlns:r="http://schemas.openxmlformats.org/officeDocument/2006/relationships" r:embed="rId5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">
                                    <a14:imgEffect>
                                      <a14:colorTemperature colorTemp="47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3030" cy="70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727" w:type="dxa"/>
            <w:vMerge w:val="restart"/>
          </w:tcPr>
          <w:p w:rsidR="00ED2C03" w:rsidP="00ED2C03">
            <w:pPr>
              <w:rPr>
                <w:rFonts w:asciiTheme="minorBidi" w:hAnsiTheme="minorBidi" w:hint="cs"/>
                <w:b/>
                <w:bCs/>
                <w:color w:val="0F243E" w:themeColor="text2" w:themeShade="80"/>
                <w:rtl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  <w:t>ا</w:t>
            </w:r>
          </w:p>
          <w:p w:rsidR="00ED2C03" w:rsidP="00ED2C03">
            <w:pPr>
              <w:rPr>
                <w:rFonts w:asciiTheme="minorBidi" w:hAnsiTheme="minorBidi" w:hint="cs"/>
                <w:b/>
                <w:bCs/>
                <w:color w:val="0F243E" w:themeColor="text2" w:themeShade="80"/>
                <w:rtl/>
              </w:rPr>
            </w:pPr>
          </w:p>
          <w:p w:rsidR="00ED2C03" w:rsidRPr="00CB1AC4" w:rsidP="004E26B0">
            <w:pPr>
              <w:rPr>
                <w:rFonts w:asciiTheme="minorBidi" w:hAnsiTheme="minorBidi" w:hint="cs"/>
                <w:b/>
                <w:bCs/>
                <w:color w:val="FF0000"/>
                <w:rtl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  <w:t>لدرجة</w:t>
            </w:r>
            <w:r>
              <w:rPr>
                <w:rFonts w:asciiTheme="minorBidi" w:hAnsiTheme="minorBidi" w:hint="cs"/>
                <w:b/>
                <w:bCs/>
                <w:color w:val="0F243E" w:themeColor="text2" w:themeShade="80"/>
                <w:rtl/>
              </w:rPr>
              <w:t xml:space="preserve">                </w:t>
            </w:r>
          </w:p>
          <w:p w:rsidR="00ED2C03" w:rsidRPr="006F0443" w:rsidP="00ED2C03">
            <w:pPr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  <w:t>المستحقة          ـــــــــــــ</w:t>
            </w:r>
          </w:p>
          <w:p w:rsidR="00A01B7E" w:rsidRPr="006F0443" w:rsidP="00ED2C03">
            <w:pPr>
              <w:rPr>
                <w:color w:val="0F243E" w:themeColor="text2" w:themeShade="80"/>
                <w:rtl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  <w:t xml:space="preserve">                </w:t>
            </w:r>
            <w:r w:rsidRPr="006F0443">
              <w:rPr>
                <w:rFonts w:asciiTheme="minorBidi" w:hAnsiTheme="minorBidi" w:hint="cs"/>
                <w:b/>
                <w:bCs/>
                <w:color w:val="0F243E" w:themeColor="text2" w:themeShade="80"/>
                <w:rtl/>
              </w:rPr>
              <w:t xml:space="preserve">  </w:t>
            </w: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rtl/>
              </w:rPr>
              <w:t xml:space="preserve">      </w:t>
            </w:r>
            <w:r>
              <w:rPr>
                <w:rFonts w:asciiTheme="minorBidi" w:hAnsiTheme="minorBidi"/>
                <w:b/>
                <w:bCs/>
                <w:color w:val="0F243E" w:themeColor="text2" w:themeShade="80"/>
              </w:rPr>
              <w:t>4</w:t>
            </w: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</w:rPr>
              <w:t>0</w:t>
            </w:r>
          </w:p>
        </w:tc>
        <w:tc>
          <w:tcPr>
            <w:tcW w:w="1375" w:type="dxa"/>
          </w:tcPr>
          <w:p w:rsidR="00A01B7E" w:rsidRPr="00ED2C03" w:rsidP="00B2698A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المادة</w:t>
            </w:r>
          </w:p>
        </w:tc>
        <w:tc>
          <w:tcPr>
            <w:tcW w:w="1269" w:type="dxa"/>
          </w:tcPr>
          <w:p w:rsidR="00A01B7E" w:rsidRPr="00ED2C03" w:rsidP="00A01B7E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رياضيات 1</w:t>
            </w:r>
          </w:p>
        </w:tc>
      </w:tr>
      <w:tr w:rsidTr="00ED2C03">
        <w:tblPrEx>
          <w:tblW w:w="0" w:type="auto"/>
          <w:tblLook w:val="04A0"/>
        </w:tblPrEx>
        <w:trPr>
          <w:trHeight w:val="441"/>
        </w:trPr>
        <w:tc>
          <w:tcPr>
            <w:tcW w:w="2339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3171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2727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1375" w:type="dxa"/>
          </w:tcPr>
          <w:p w:rsidR="00A01B7E" w:rsidRPr="00ED2C03" w:rsidP="00B2698A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المستوى</w:t>
            </w:r>
          </w:p>
        </w:tc>
        <w:tc>
          <w:tcPr>
            <w:tcW w:w="1269" w:type="dxa"/>
          </w:tcPr>
          <w:p w:rsidR="00A01B7E" w:rsidRPr="00ED2C03" w:rsidP="00B2698A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الأول</w:t>
            </w:r>
          </w:p>
        </w:tc>
      </w:tr>
      <w:tr w:rsidTr="00ED2C03">
        <w:tblPrEx>
          <w:tblW w:w="0" w:type="auto"/>
          <w:tblLook w:val="04A0"/>
        </w:tblPrEx>
        <w:trPr>
          <w:trHeight w:val="484"/>
        </w:trPr>
        <w:tc>
          <w:tcPr>
            <w:tcW w:w="2339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3171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2727" w:type="dxa"/>
            <w:vMerge/>
          </w:tcPr>
          <w:p w:rsidR="00A01B7E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1375" w:type="dxa"/>
          </w:tcPr>
          <w:p w:rsidR="00A01B7E" w:rsidRPr="00ED2C03" w:rsidP="00B2698A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الزمن</w:t>
            </w:r>
          </w:p>
        </w:tc>
        <w:tc>
          <w:tcPr>
            <w:tcW w:w="1269" w:type="dxa"/>
          </w:tcPr>
          <w:p w:rsidR="00A01B7E" w:rsidRPr="00ED2C03" w:rsidP="00B2698A">
            <w:pPr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</w:pPr>
            <w:r w:rsidRPr="00ED2C03">
              <w:rPr>
                <w:rFonts w:asciiTheme="minorBidi" w:hAnsiTheme="minorBidi"/>
                <w:b/>
                <w:bCs/>
                <w:color w:val="0F243E" w:themeColor="text2" w:themeShade="80"/>
                <w:sz w:val="20"/>
                <w:szCs w:val="20"/>
                <w:rtl/>
              </w:rPr>
              <w:t>ساعتان ونصف</w:t>
            </w:r>
          </w:p>
        </w:tc>
      </w:tr>
      <w:tr w:rsidTr="00ED2C03">
        <w:tblPrEx>
          <w:tblW w:w="0" w:type="auto"/>
          <w:tblLook w:val="04A0"/>
        </w:tblPrEx>
        <w:trPr>
          <w:trHeight w:val="480"/>
        </w:trPr>
        <w:tc>
          <w:tcPr>
            <w:tcW w:w="2339" w:type="dxa"/>
            <w:vMerge/>
          </w:tcPr>
          <w:p w:rsidR="00ED2C03" w:rsidRPr="006F0443" w:rsidP="00B2698A">
            <w:pPr>
              <w:rPr>
                <w:color w:val="0F243E" w:themeColor="text2" w:themeShade="80"/>
                <w:rtl/>
              </w:rPr>
            </w:pPr>
          </w:p>
        </w:tc>
        <w:tc>
          <w:tcPr>
            <w:tcW w:w="8542" w:type="dxa"/>
            <w:gridSpan w:val="4"/>
          </w:tcPr>
          <w:p w:rsidR="00ED2C03" w:rsidRPr="00ED2C03" w:rsidP="00ED2C03">
            <w:pPr>
              <w:jc w:val="center"/>
              <w:rPr>
                <w:rFonts w:cstheme="minorHAnsi"/>
                <w:color w:val="0F243E" w:themeColor="text2" w:themeShade="80"/>
                <w:rtl/>
              </w:rPr>
            </w:pP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أسئلة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اختبار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الفصل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الدراسي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الاول</w:t>
            </w:r>
            <w:r>
              <w:rPr>
                <w:rFonts w:ascii="Arial" w:hAnsi="Arial" w:cs="Arial" w:hint="cs"/>
                <w:color w:val="0F243E" w:themeColor="text2" w:themeShade="80"/>
                <w:rtl/>
              </w:rPr>
              <w:t xml:space="preserve"> ( الدور الأول )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للعام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الدراسي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 xml:space="preserve"> 14</w:t>
            </w:r>
            <w:r>
              <w:rPr>
                <w:rFonts w:cstheme="minorHAnsi" w:hint="cs"/>
                <w:color w:val="0F243E" w:themeColor="text2" w:themeShade="80"/>
                <w:rtl/>
              </w:rPr>
              <w:t>4</w:t>
            </w:r>
            <w:r w:rsidRPr="006F0443">
              <w:rPr>
                <w:rFonts w:cstheme="minorHAnsi"/>
                <w:color w:val="0F243E" w:themeColor="text2" w:themeShade="80"/>
                <w:rtl/>
              </w:rPr>
              <w:t>7</w:t>
            </w:r>
            <w:r w:rsidRPr="006F0443">
              <w:rPr>
                <w:rFonts w:ascii="Arial" w:hAnsi="Arial" w:cs="Arial" w:hint="cs"/>
                <w:color w:val="0F243E" w:themeColor="text2" w:themeShade="80"/>
                <w:rtl/>
              </w:rPr>
              <w:t>هـ</w:t>
            </w:r>
          </w:p>
          <w:p w:rsidR="00ED2C03" w:rsidRPr="006F0443" w:rsidP="00B2698A">
            <w:pPr>
              <w:rPr>
                <w:color w:val="0F243E" w:themeColor="text2" w:themeShade="80"/>
              </w:rPr>
            </w:pPr>
          </w:p>
        </w:tc>
      </w:tr>
    </w:tbl>
    <w:p w:rsidR="00A01B7E" w:rsidRPr="006F0443" w:rsidP="004E26B0">
      <w:pPr>
        <w:pBdr>
          <w:top w:val="double" w:sz="4" w:space="24" w:color="auto"/>
          <w:left w:val="double" w:sz="4" w:space="1" w:color="auto"/>
          <w:bottom w:val="double" w:sz="4" w:space="1" w:color="auto"/>
          <w:right w:val="double" w:sz="4" w:space="5" w:color="auto"/>
        </w:pBdr>
        <w:spacing w:after="0" w:line="240" w:lineRule="auto"/>
        <w:rPr>
          <w:rFonts w:asciiTheme="minorBidi" w:hAnsiTheme="minorBidi"/>
          <w:b/>
          <w:bCs/>
          <w:color w:val="0F243E" w:themeColor="text2" w:themeShade="80"/>
          <w:sz w:val="32"/>
          <w:szCs w:val="32"/>
          <w:rtl/>
        </w:rPr>
      </w:pPr>
      <w:r w:rsidRPr="006F0443">
        <w:rPr>
          <w:rFonts w:asciiTheme="minorBidi" w:hAnsiTheme="minorBidi"/>
          <w:b/>
          <w:bCs/>
          <w:color w:val="0F243E" w:themeColor="text2" w:themeShade="80"/>
          <w:sz w:val="32"/>
          <w:szCs w:val="32"/>
          <w:rtl/>
        </w:rPr>
        <w:t xml:space="preserve">اسم الطالب:                    </w:t>
      </w:r>
      <w:r w:rsidR="004E26B0">
        <w:rPr>
          <w:rFonts w:asciiTheme="minorBidi" w:hAnsiTheme="minorBidi" w:hint="cs"/>
          <w:b/>
          <w:bCs/>
          <w:color w:val="FF0000"/>
          <w:sz w:val="32"/>
          <w:szCs w:val="32"/>
          <w:rtl/>
        </w:rPr>
        <w:t xml:space="preserve">                                                 </w:t>
      </w:r>
      <w:r w:rsidR="004E26B0">
        <w:rPr>
          <w:rFonts w:asciiTheme="minorBidi" w:hAnsiTheme="minorBidi" w:hint="cs"/>
          <w:b/>
          <w:bCs/>
          <w:color w:val="0F243E" w:themeColor="text2" w:themeShade="80"/>
          <w:sz w:val="32"/>
          <w:szCs w:val="32"/>
          <w:rtl/>
        </w:rPr>
        <w:t>رقم الجلوس</w:t>
      </w:r>
      <w:r w:rsidRPr="006F0443">
        <w:rPr>
          <w:rFonts w:asciiTheme="minorBidi" w:hAnsiTheme="minorBidi"/>
          <w:b/>
          <w:bCs/>
          <w:color w:val="0F243E" w:themeColor="text2" w:themeShade="80"/>
          <w:sz w:val="32"/>
          <w:szCs w:val="32"/>
          <w:rtl/>
        </w:rPr>
        <w:t>:</w:t>
      </w:r>
    </w:p>
    <w:p w:rsidR="00A01B7E" w:rsidRPr="006F0443" w:rsidP="004E26B0">
      <w:pPr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>السؤال الاول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>: فقرة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A</w:t>
      </w:r>
      <w:r w:rsidRPr="006F0443">
        <w:rPr>
          <w:b/>
          <w:bCs/>
          <w:color w:val="0F243E" w:themeColor="text2" w:themeShade="80"/>
          <w:sz w:val="32"/>
          <w:szCs w:val="32"/>
          <w:u w:val="single"/>
        </w:rPr>
        <w:t xml:space="preserve"> 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 w:rsidRPr="006F0443">
        <w:rPr>
          <w:rFonts w:hint="cs"/>
          <w:color w:val="0F243E" w:themeColor="text2" w:themeShade="80"/>
          <w:rtl/>
        </w:rPr>
        <w:t xml:space="preserve">أختر الاجابة الصحيحة فيما يلي:    </w:t>
      </w:r>
      <w:r w:rsidR="004E26B0">
        <w:rPr>
          <w:rFonts w:hint="cs"/>
          <w:color w:val="FF0000"/>
          <w:rtl/>
        </w:rPr>
        <w:t xml:space="preserve">                                                             </w:t>
      </w:r>
      <w:r w:rsidRPr="006F0443">
        <w:rPr>
          <w:rFonts w:hint="cs"/>
          <w:color w:val="0F243E" w:themeColor="text2" w:themeShade="80"/>
          <w:rtl/>
        </w:rPr>
        <w:t>( ......../1</w:t>
      </w:r>
      <w:r w:rsidRPr="006F0443" w:rsidR="001A1216">
        <w:rPr>
          <w:rFonts w:hint="cs"/>
          <w:color w:val="0F243E" w:themeColor="text2" w:themeShade="80"/>
          <w:rtl/>
        </w:rPr>
        <w:t>2</w:t>
      </w:r>
      <w:r w:rsidRPr="006F0443">
        <w:rPr>
          <w:rFonts w:hint="cs"/>
          <w:color w:val="0F243E" w:themeColor="text2" w:themeShade="80"/>
          <w:rtl/>
        </w:rPr>
        <w:t xml:space="preserve">  درجات)</w:t>
      </w:r>
    </w:p>
    <w:tbl>
      <w:tblPr>
        <w:bidiVisual/>
        <w:tblW w:w="0" w:type="auto"/>
        <w:tblInd w:w="113" w:type="dxa"/>
        <w:tblBorders>
          <w:top w:val="single" w:sz="12" w:space="0" w:color="0F243E" w:themeColor="text2" w:themeShade="80"/>
          <w:left w:val="single" w:sz="12" w:space="0" w:color="0F243E" w:themeColor="text2" w:themeShade="80"/>
          <w:bottom w:val="single" w:sz="12" w:space="0" w:color="0F243E" w:themeColor="text2" w:themeShade="80"/>
          <w:right w:val="single" w:sz="12" w:space="0" w:color="0F243E" w:themeColor="text2" w:themeShade="80"/>
          <w:insideH w:val="single" w:sz="12" w:space="0" w:color="0F243E" w:themeColor="text2" w:themeShade="80"/>
          <w:insideV w:val="single" w:sz="12" w:space="0" w:color="0F243E" w:themeColor="text2" w:themeShade="80"/>
        </w:tblBorders>
        <w:tblLook w:val="0000"/>
      </w:tblPr>
      <w:tblGrid>
        <w:gridCol w:w="2249"/>
        <w:gridCol w:w="2943"/>
        <w:gridCol w:w="2819"/>
        <w:gridCol w:w="64"/>
        <w:gridCol w:w="2377"/>
      </w:tblGrid>
      <w:tr w:rsidTr="00CB1AC4">
        <w:tblPrEx>
          <w:tblW w:w="0" w:type="auto"/>
          <w:tblInd w:w="113" w:type="dxa"/>
          <w:tblLook w:val="0000"/>
        </w:tblPrEx>
        <w:trPr>
          <w:trHeight w:val="516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 w:line="240" w:lineRule="auto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1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العبارة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rtl/>
                </w:rPr>
                <m:t>~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p → ~q</m:t>
              </m:r>
            </m:oMath>
            <w:r w:rsidRPr="004E26B0">
              <w:rPr>
                <w:rFonts w:eastAsiaTheme="minorEastAsia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تسمى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A01B7E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) العبارة الشرطية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معكوس</w:t>
            </w:r>
          </w:p>
        </w:tc>
        <w:tc>
          <w:tcPr>
            <w:tcW w:w="281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عكس</w:t>
            </w:r>
          </w:p>
        </w:tc>
        <w:tc>
          <w:tcPr>
            <w:tcW w:w="2441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المعاكس الايجابي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82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2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إذا قطع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قاطع مستقيمين متوازيين فإن كل زاويتين متحالفتين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825468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ساويتان</w:t>
            </w:r>
          </w:p>
        </w:tc>
        <w:tc>
          <w:tcPr>
            <w:tcW w:w="2943" w:type="dxa"/>
            <w:vAlign w:val="center"/>
          </w:tcPr>
          <w:p w:rsidR="00A01B7E" w:rsidRPr="004E26B0" w:rsidP="00825468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تامتان</w:t>
            </w:r>
          </w:p>
        </w:tc>
        <w:tc>
          <w:tcPr>
            <w:tcW w:w="281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طابقتان</w:t>
            </w:r>
          </w:p>
        </w:tc>
        <w:tc>
          <w:tcPr>
            <w:tcW w:w="2441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كاملتان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90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3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عبارة التي تُقبل على انها صحيحة دون برهان تسمى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نظرية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مسلمة</w:t>
            </w:r>
          </w:p>
        </w:tc>
        <w:tc>
          <w:tcPr>
            <w:tcW w:w="281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نتيجة</w:t>
            </w:r>
          </w:p>
        </w:tc>
        <w:tc>
          <w:tcPr>
            <w:tcW w:w="2441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لا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شي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مما ذكر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99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4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الزاويتان الحادتان في المثلث القائم الزاوية 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تامتان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متحالفتان</w:t>
            </w:r>
          </w:p>
        </w:tc>
        <w:tc>
          <w:tcPr>
            <w:tcW w:w="281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كاملتان</w:t>
            </w:r>
          </w:p>
        </w:tc>
        <w:tc>
          <w:tcPr>
            <w:tcW w:w="2441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ناظرتان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516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 w:line="240" w:lineRule="auto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عبارة الفصل هي عبارة مركبة تربط بين عبارتين أو اكثر باستخدام أداة الربط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و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إذا كان ..... فإن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أو</w:t>
            </w:r>
          </w:p>
        </w:tc>
        <w:tc>
          <w:tcPr>
            <w:tcW w:w="2377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إذا وفقط إذا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82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د التالي في المتتابعة التالية </w:t>
            </w:r>
            <w:r w:rsidRPr="004E26B0" w:rsidR="00825468">
              <w:rPr>
                <w:b/>
                <w:bCs/>
                <w:color w:val="000000" w:themeColor="text1"/>
                <w:sz w:val="28"/>
                <w:szCs w:val="28"/>
              </w:rPr>
              <w:t>10,4,-2,-8,………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هو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825468">
              <w:rPr>
                <w:b/>
                <w:bCs/>
                <w:color w:val="000000" w:themeColor="text1"/>
                <w:sz w:val="24"/>
                <w:szCs w:val="24"/>
              </w:rPr>
              <w:t>-10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b/>
                <w:bCs/>
                <w:color w:val="000000" w:themeColor="text1"/>
                <w:sz w:val="24"/>
                <w:szCs w:val="24"/>
              </w:rPr>
              <w:t>-12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b/>
                <w:bCs/>
                <w:color w:val="000000" w:themeColor="text1"/>
                <w:sz w:val="24"/>
                <w:szCs w:val="24"/>
              </w:rPr>
              <w:t>-14</w:t>
            </w:r>
          </w:p>
        </w:tc>
        <w:tc>
          <w:tcPr>
            <w:tcW w:w="2377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825468">
              <w:rPr>
                <w:b/>
                <w:bCs/>
                <w:color w:val="000000" w:themeColor="text1"/>
                <w:sz w:val="24"/>
                <w:szCs w:val="24"/>
              </w:rPr>
              <w:t>-18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90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  <w:r w:rsidRPr="004E26B0" w:rsidR="008254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>يكون للمستقيمين غير الرأسيين الميل نفسه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إذا وفقط إذا كانا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عامدين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وازيين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كل منهما ينصف الاخر</w:t>
            </w:r>
          </w:p>
        </w:tc>
        <w:tc>
          <w:tcPr>
            <w:tcW w:w="2377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تقاطعين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99"/>
        </w:trPr>
        <w:tc>
          <w:tcPr>
            <w:tcW w:w="10452" w:type="dxa"/>
            <w:gridSpan w:val="5"/>
            <w:vAlign w:val="center"/>
          </w:tcPr>
          <w:p w:rsidR="00A01B7E" w:rsidRPr="004E26B0" w:rsidP="00A01B7E">
            <w:pPr>
              <w:spacing w:after="0"/>
              <w:rPr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4E26B0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  <w:r w:rsidRPr="004E26B0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يل المستقيم الذي يمر بالنقطتين </w:t>
            </w:r>
            <w:r w:rsidRPr="004E26B0" w:rsidR="00961E68">
              <w:rPr>
                <w:b/>
                <w:bCs/>
                <w:color w:val="000000" w:themeColor="text1"/>
                <w:sz w:val="28"/>
                <w:szCs w:val="28"/>
              </w:rPr>
              <w:t>A( -1,-2), B( 3,3)</w:t>
            </w:r>
            <w:r w:rsidRPr="004E26B0" w:rsidR="00961E68">
              <w:rPr>
                <w:rFonts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يساوي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</m:oMath>
            <w:r w:rsidRPr="004E26B0" w:rsidR="00961E68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b/>
                <w:bCs/>
                <w:color w:val="000000" w:themeColor="text1"/>
                <w:sz w:val="24"/>
                <w:szCs w:val="24"/>
              </w:rPr>
              <w:t>-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961E68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2377" w:type="dxa"/>
            <w:vAlign w:val="center"/>
          </w:tcPr>
          <w:p w:rsidR="00A01B7E" w:rsidRPr="004E26B0" w:rsidP="00961E68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10452" w:type="dxa"/>
            <w:gridSpan w:val="5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9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إذا تطابقت زاويتان والضلع المحصور بينهما مع نظائرها في مثلث آخر .فإن المثلثين متطابقين. هذه الحالة تسمى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961E68">
              <w:rPr>
                <w:b/>
                <w:bCs/>
                <w:color w:val="000000" w:themeColor="text1"/>
                <w:sz w:val="24"/>
                <w:szCs w:val="24"/>
              </w:rPr>
              <w:t>AAS</w:t>
            </w:r>
          </w:p>
        </w:tc>
        <w:tc>
          <w:tcPr>
            <w:tcW w:w="2943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b/>
                <w:bCs/>
                <w:color w:val="000000" w:themeColor="text1"/>
                <w:sz w:val="24"/>
                <w:szCs w:val="24"/>
              </w:rPr>
              <w:t>SSA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b/>
                <w:bCs/>
                <w:color w:val="000000" w:themeColor="text1"/>
                <w:sz w:val="24"/>
                <w:szCs w:val="24"/>
              </w:rPr>
              <w:t>SAS</w:t>
            </w:r>
          </w:p>
        </w:tc>
        <w:tc>
          <w:tcPr>
            <w:tcW w:w="2377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961E68">
              <w:rPr>
                <w:b/>
                <w:bCs/>
                <w:color w:val="000000" w:themeColor="text1"/>
                <w:sz w:val="24"/>
                <w:szCs w:val="24"/>
              </w:rPr>
              <w:t>ASA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10452" w:type="dxa"/>
            <w:gridSpan w:val="5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10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تسمى نقطة تلاقي القطع المتوسطة للمثلث:</w:t>
            </w:r>
          </w:p>
        </w:tc>
      </w:tr>
      <w:tr w:rsidTr="00CB1AC4">
        <w:tblPrEx>
          <w:tblW w:w="0" w:type="auto"/>
          <w:tblInd w:w="113" w:type="dxa"/>
          <w:tblLook w:val="0000"/>
        </w:tblPrEx>
        <w:trPr>
          <w:trHeight w:val="450"/>
        </w:trPr>
        <w:tc>
          <w:tcPr>
            <w:tcW w:w="2249" w:type="dxa"/>
            <w:vAlign w:val="center"/>
          </w:tcPr>
          <w:p w:rsidR="00A01B7E" w:rsidRPr="004E26B0" w:rsidP="00DC2442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) </w:t>
            </w:r>
            <w:r w:rsidRPr="004E26B0" w:rsidR="00DC2442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لمستقيمات المتلاقية</w:t>
            </w:r>
          </w:p>
        </w:tc>
        <w:tc>
          <w:tcPr>
            <w:tcW w:w="2943" w:type="dxa"/>
            <w:vAlign w:val="center"/>
          </w:tcPr>
          <w:p w:rsidR="00A01B7E" w:rsidRPr="004E26B0" w:rsidP="001A1216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b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1A1216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ارتفاع المثلث</w:t>
            </w:r>
          </w:p>
        </w:tc>
        <w:tc>
          <w:tcPr>
            <w:tcW w:w="2883" w:type="dxa"/>
            <w:gridSpan w:val="2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c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1A1216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ركز المثلث</w:t>
            </w:r>
          </w:p>
        </w:tc>
        <w:tc>
          <w:tcPr>
            <w:tcW w:w="2377" w:type="dxa"/>
            <w:vAlign w:val="center"/>
          </w:tcPr>
          <w:p w:rsidR="00A01B7E" w:rsidRPr="004E26B0" w:rsidP="00B2698A">
            <w:pPr>
              <w:spacing w:after="0" w:line="240" w:lineRule="auto"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4E26B0">
              <w:rPr>
                <w:b/>
                <w:bCs/>
                <w:color w:val="000000" w:themeColor="text1"/>
                <w:sz w:val="24"/>
                <w:szCs w:val="24"/>
              </w:rPr>
              <w:t>(d</w:t>
            </w:r>
            <w:r w:rsidRPr="004E26B0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4E26B0" w:rsidR="001A1216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>ملتقى الارتفاعات</w:t>
            </w:r>
          </w:p>
        </w:tc>
      </w:tr>
    </w:tbl>
    <w:p w:rsidR="00D14BF8" w:rsidP="00195744">
      <w:pPr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</w:pPr>
    </w:p>
    <w:p w:rsidR="006A6884" w:rsidP="00195744">
      <w:pPr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</w:pPr>
    </w:p>
    <w:p w:rsidR="006A6884" w:rsidP="00195744">
      <w:pPr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</w:pPr>
    </w:p>
    <w:p w:rsidR="00ED2C03" w:rsidP="00195744">
      <w:pPr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</w:pPr>
    </w:p>
    <w:p w:rsidR="006A6884" w:rsidRPr="006F0443" w:rsidP="00195744">
      <w:pPr>
        <w:rPr>
          <w:b/>
          <w:bCs/>
          <w:color w:val="0F243E" w:themeColor="text2" w:themeShade="80"/>
          <w:sz w:val="24"/>
          <w:szCs w:val="24"/>
          <w:u w:val="single"/>
        </w:rPr>
      </w:pPr>
    </w:p>
    <w:p w:rsidR="00A01B7E" w:rsidRPr="006F0443" w:rsidP="00F75A33">
      <w:pPr>
        <w:rPr>
          <w:color w:val="0F243E" w:themeColor="text2" w:themeShade="80"/>
          <w:rtl/>
        </w:rPr>
      </w:pPr>
      <w:r w:rsidRPr="006F0443">
        <w:rPr>
          <w:b/>
          <w:bCs/>
          <w:color w:val="0F243E" w:themeColor="text2" w:themeShade="80"/>
          <w:sz w:val="24"/>
          <w:szCs w:val="24"/>
          <w:u w:val="single"/>
        </w:rPr>
        <w:t xml:space="preserve">  </w:t>
      </w:r>
      <w:r w:rsidRPr="006F0443"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  <w:t>السؤال الثاني</w:t>
      </w:r>
      <w:r w:rsidRPr="006F0443">
        <w:rPr>
          <w:rFonts w:hint="cs"/>
          <w:color w:val="0F243E" w:themeColor="text2" w:themeShade="80"/>
          <w:rtl/>
        </w:rPr>
        <w:t xml:space="preserve"> :  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>فقرة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A</w:t>
      </w:r>
      <w:r w:rsidRPr="006F0443">
        <w:rPr>
          <w:rFonts w:hint="cs"/>
          <w:color w:val="0F243E" w:themeColor="text2" w:themeShade="80"/>
          <w:rtl/>
        </w:rPr>
        <w:t xml:space="preserve"> : </w:t>
      </w:r>
      <w:r w:rsidRPr="006F0443" w:rsidR="006A6884"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  <w:t xml:space="preserve">ضع علامة ( </w:t>
      </w:r>
      <w:r w:rsidRPr="006F0443" w:rsidR="006A6884">
        <w:rPr>
          <w:rFonts w:ascii="Agency FB" w:hAnsi="Agency FB"/>
          <w:b/>
          <w:bCs/>
          <w:color w:val="0F243E" w:themeColor="text2" w:themeShade="80"/>
          <w:sz w:val="24"/>
          <w:szCs w:val="24"/>
          <w:u w:val="single"/>
          <w:rtl/>
        </w:rPr>
        <w:t>√</w:t>
      </w:r>
      <w:r w:rsidRPr="006F0443" w:rsidR="006A6884"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  <w:t xml:space="preserve"> ) أمام العبارة الصحيحة وعلامة ( </w:t>
      </w:r>
      <w:r w:rsidRPr="006F0443" w:rsidR="006A6884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>×</w:t>
      </w:r>
      <w:r w:rsidRPr="006F0443" w:rsidR="006A6884">
        <w:rPr>
          <w:rFonts w:hint="cs"/>
          <w:b/>
          <w:bCs/>
          <w:color w:val="0F243E" w:themeColor="text2" w:themeShade="80"/>
          <w:sz w:val="24"/>
          <w:szCs w:val="24"/>
          <w:u w:val="single"/>
          <w:rtl/>
        </w:rPr>
        <w:t xml:space="preserve"> ) أمام العبارة الخاطئة فيما يلي :</w:t>
      </w:r>
      <w:r w:rsidRPr="006F0443" w:rsidR="006A6884">
        <w:rPr>
          <w:rFonts w:hint="cs"/>
          <w:color w:val="0F243E" w:themeColor="text2" w:themeShade="80"/>
          <w:rtl/>
        </w:rPr>
        <w:t xml:space="preserve"> </w:t>
      </w:r>
      <w:r w:rsidR="006A6884">
        <w:rPr>
          <w:rFonts w:hint="cs"/>
          <w:color w:val="0F243E" w:themeColor="text2" w:themeShade="80"/>
          <w:rtl/>
        </w:rPr>
        <w:t xml:space="preserve"> </w:t>
      </w:r>
      <w:r w:rsidRPr="006F0443" w:rsidR="001A1216">
        <w:rPr>
          <w:rFonts w:hint="cs"/>
          <w:color w:val="0F243E" w:themeColor="text2" w:themeShade="80"/>
          <w:rtl/>
        </w:rPr>
        <w:t>( ............/</w:t>
      </w:r>
      <w:r w:rsidR="00F75A33">
        <w:rPr>
          <w:rFonts w:hint="cs"/>
          <w:color w:val="0F243E" w:themeColor="text2" w:themeShade="80"/>
          <w:rtl/>
        </w:rPr>
        <w:t>15</w:t>
      </w:r>
      <w:r w:rsidRPr="006F0443" w:rsidR="00195744">
        <w:rPr>
          <w:rFonts w:hint="cs"/>
          <w:color w:val="0F243E" w:themeColor="text2" w:themeShade="80"/>
          <w:rtl/>
        </w:rPr>
        <w:t xml:space="preserve">  درجه</w:t>
      </w:r>
      <w:r w:rsidRPr="006F0443" w:rsidR="001A1216">
        <w:rPr>
          <w:rFonts w:hint="cs"/>
          <w:color w:val="0F243E" w:themeColor="text2" w:themeShade="80"/>
          <w:rtl/>
        </w:rPr>
        <w:t>)</w:t>
      </w:r>
    </w:p>
    <w:p w:rsidR="00C40AA2" w:rsidRPr="00F75A33" w:rsidP="00F75A33">
      <w:pPr>
        <w:jc w:val="center"/>
        <w:rPr>
          <w:b/>
          <w:bCs/>
          <w:color w:val="FF0000"/>
          <w:sz w:val="24"/>
          <w:szCs w:val="24"/>
          <w:rtl/>
        </w:rPr>
      </w:pPr>
    </w:p>
    <w:tbl>
      <w:tblPr>
        <w:tblStyle w:val="TableGrid"/>
        <w:bidiVisual/>
        <w:tblW w:w="0" w:type="auto"/>
        <w:tblInd w:w="816" w:type="dxa"/>
        <w:tblLook w:val="04A0"/>
      </w:tblPr>
      <w:tblGrid>
        <w:gridCol w:w="483"/>
        <w:gridCol w:w="8448"/>
        <w:gridCol w:w="567"/>
      </w:tblGrid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1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في المثلث القائم الزاوية يوجد زاوية واحده منفرجه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0AA2" w:rsidRPr="00DC2442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2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الزاويتان المتقابلتان بالرأس متطابقتان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0AA2" w:rsidRPr="00DC2442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3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 xml:space="preserve">الخاصية الموضحة في العبارة ( اذا كان </w:t>
            </w:r>
            <m:oMath>
              <m:r>
                <w:rPr>
                  <w:rFonts w:ascii="Cambria Math" w:hAnsi="Cambria Math"/>
                  <w:color w:val="0F243E" w:themeColor="text2" w:themeShade="80"/>
                  <w:sz w:val="28"/>
                  <w:szCs w:val="28"/>
                </w:rPr>
                <m:t>3x=15</m:t>
              </m:r>
              <m:r>
                <m:rPr>
                  <m:sty m:val="p"/>
                </m:rPr>
                <w:rPr>
                  <w:rFonts w:ascii="Cambria Math" w:hAnsi="Cambria Math"/>
                  <w:color w:val="0F243E" w:themeColor="text2" w:themeShade="80"/>
                  <w:sz w:val="28"/>
                  <w:szCs w:val="28"/>
                </w:rPr>
                <m:t xml:space="preserve"> </m:t>
              </m:r>
            </m:oMath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 xml:space="preserve">  فإن </w:t>
            </w:r>
            <m:oMath>
              <m:r>
                <w:rPr>
                  <w:rFonts w:ascii="Cambria Math" w:hAnsi="Cambria Math"/>
                  <w:color w:val="0F243E" w:themeColor="text2" w:themeShade="80"/>
                  <w:sz w:val="28"/>
                  <w:szCs w:val="28"/>
                </w:rPr>
                <m:t>x=5</m:t>
              </m:r>
            </m:oMath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 xml:space="preserve">  ) تسمى خاصية التماثل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0AA2" w:rsidRPr="00DC2442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4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تتقاطع المستقيمات التي تحوي ارتفاعات أي مثلث في نقطة تسمى ملتقى الارتفاعات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2442" w:rsidRPr="00DC2442">
            <w:pPr>
              <w:rPr>
                <w:b/>
                <w:bCs/>
                <w:color w:val="FF0000"/>
                <w:sz w:val="28"/>
                <w:szCs w:val="28"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5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العبارة الشرطية والمعكوس متكافئان منطقيا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2442" w:rsidRPr="00DC2442">
            <w:pPr>
              <w:rPr>
                <w:b/>
                <w:bCs/>
                <w:color w:val="FF0000"/>
                <w:sz w:val="28"/>
                <w:szCs w:val="28"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6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اذا تقاطع مستقيمان فإنهما يتقاطعان في نقطة واحدة فقط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2442" w:rsidRPr="00DC2442">
            <w:pPr>
              <w:rPr>
                <w:b/>
                <w:bCs/>
                <w:color w:val="FF0000"/>
                <w:sz w:val="28"/>
                <w:szCs w:val="28"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7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اذا كانت الزاويتان متجاورتان على مستقيم فإنهما متتامتان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0AA2" w:rsidRPr="00DC2442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8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في البرهان ذا العمودين الخصائص التي تبرر كل خطوة تسمى مبررات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2442" w:rsidRPr="00DC2442">
            <w:pPr>
              <w:rPr>
                <w:b/>
                <w:bCs/>
                <w:color w:val="FF0000"/>
                <w:sz w:val="28"/>
                <w:szCs w:val="28"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9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DC244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>البعد بين مستقيمين متوازيين هو البعد بين أحد المستقيمين وأي نقطة على المستقيم الاخر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2442" w:rsidRPr="00DC2442">
            <w:pPr>
              <w:rPr>
                <w:b/>
                <w:bCs/>
                <w:color w:val="FF0000"/>
                <w:sz w:val="28"/>
                <w:szCs w:val="28"/>
              </w:rPr>
            </w:pPr>
          </w:p>
        </w:tc>
      </w:tr>
      <w:tr w:rsidTr="00E44D18">
        <w:tblPrEx>
          <w:tblW w:w="0" w:type="auto"/>
          <w:tblInd w:w="816" w:type="dxa"/>
          <w:tblLook w:val="04A0"/>
        </w:tblPrEx>
        <w:tc>
          <w:tcPr>
            <w:tcW w:w="483" w:type="dxa"/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</w:pPr>
            <w:r w:rsidRPr="006F0443">
              <w:rPr>
                <w:rFonts w:asciiTheme="minorBidi" w:hAnsiTheme="minorBidi"/>
                <w:b/>
                <w:bCs/>
                <w:color w:val="0F243E" w:themeColor="text2" w:themeShade="80"/>
                <w:sz w:val="24"/>
                <w:szCs w:val="24"/>
              </w:rPr>
              <w:t>10</w:t>
            </w:r>
          </w:p>
        </w:tc>
        <w:tc>
          <w:tcPr>
            <w:tcW w:w="8448" w:type="dxa"/>
            <w:tcBorders>
              <w:right w:val="double" w:sz="4" w:space="0" w:color="auto"/>
            </w:tcBorders>
          </w:tcPr>
          <w:p w:rsidR="00C40AA2" w:rsidRPr="006F0443" w:rsidP="00C40AA2">
            <w:pPr>
              <w:tabs>
                <w:tab w:val="left" w:pos="8603"/>
              </w:tabs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 xml:space="preserve">الزاوية الحاده هي الزاوية التي قياسها أكبر من </w:t>
            </w: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</w:rPr>
              <w:t>90</w:t>
            </w:r>
            <w:r w:rsidRPr="006F0443">
              <w:rPr>
                <w:rFonts w:asciiTheme="minorBidi" w:hAnsiTheme="minorBidi"/>
                <w:color w:val="0F243E" w:themeColor="text2" w:themeShade="80"/>
                <w:sz w:val="28"/>
                <w:szCs w:val="28"/>
                <w:rtl/>
              </w:rPr>
              <w:t xml:space="preserve"> درجة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0AA2" w:rsidRPr="00DC2442" w:rsidP="00C40AA2">
            <w:pPr>
              <w:tabs>
                <w:tab w:val="left" w:pos="8603"/>
              </w:tabs>
              <w:rPr>
                <w:rFonts w:asciiTheme="minorBidi" w:hAnsiTheme="minorBidi"/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</w:tbl>
    <w:p w:rsidR="00A01B7E" w:rsidRPr="006F0443" w:rsidP="00A01B7E">
      <w:pPr>
        <w:tabs>
          <w:tab w:val="left" w:pos="8603"/>
        </w:tabs>
        <w:jc w:val="center"/>
        <w:rPr>
          <w:rFonts w:asciiTheme="minorBidi" w:hAnsiTheme="minorBidi"/>
          <w:color w:val="0F243E" w:themeColor="text2" w:themeShade="80"/>
          <w:sz w:val="28"/>
          <w:szCs w:val="28"/>
          <w:rtl/>
        </w:rPr>
      </w:pPr>
      <w:r w:rsidRPr="006F0443">
        <w:rPr>
          <w:rFonts w:asciiTheme="minorBidi" w:hAnsiTheme="minorBidi" w:hint="cs"/>
          <w:color w:val="0F243E" w:themeColor="text2" w:themeShade="80"/>
          <w:sz w:val="28"/>
          <w:szCs w:val="28"/>
          <w:rtl/>
        </w:rPr>
        <w:t>====================================================</w:t>
      </w:r>
    </w:p>
    <w:p w:rsidR="00A01B7E" w:rsidRPr="006F0443" w:rsidP="004E26B0">
      <w:pPr>
        <w:tabs>
          <w:tab w:val="left" w:pos="8603"/>
        </w:tabs>
        <w:rPr>
          <w:rFonts w:asciiTheme="minorBidi" w:hAnsiTheme="minorBidi"/>
          <w:b/>
          <w:bCs/>
          <w:color w:val="0F243E" w:themeColor="text2" w:themeShade="80"/>
          <w:sz w:val="24"/>
          <w:szCs w:val="24"/>
          <w:rtl/>
        </w:rPr>
      </w:pP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>فقرة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</w:t>
      </w:r>
      <w:r w:rsidR="00ED2C0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B</w:t>
      </w:r>
      <w:r w:rsidRPr="006F0443">
        <w:rPr>
          <w:rFonts w:asciiTheme="minorBidi" w:hAnsiTheme="minorBidi" w:hint="cs"/>
          <w:b/>
          <w:bCs/>
          <w:color w:val="0F243E" w:themeColor="text2" w:themeShade="80"/>
          <w:sz w:val="24"/>
          <w:szCs w:val="24"/>
          <w:u w:val="single"/>
          <w:rtl/>
        </w:rPr>
        <w:t xml:space="preserve"> </w:t>
      </w:r>
      <w:r w:rsidRPr="006F0443">
        <w:rPr>
          <w:rFonts w:hint="cs"/>
          <w:b/>
          <w:bCs/>
          <w:color w:val="0F243E" w:themeColor="text2" w:themeShade="80"/>
          <w:sz w:val="24"/>
          <w:szCs w:val="24"/>
          <w:rtl/>
        </w:rPr>
        <w:t>:</w:t>
      </w:r>
      <w:r w:rsidRPr="006F0443">
        <w:rPr>
          <w:rFonts w:asciiTheme="minorBidi" w:hAnsiTheme="minorBidi" w:hint="cs"/>
          <w:b/>
          <w:bCs/>
          <w:color w:val="0F243E" w:themeColor="text2" w:themeShade="80"/>
          <w:sz w:val="24"/>
          <w:szCs w:val="24"/>
          <w:rtl/>
        </w:rPr>
        <w:t xml:space="preserve">  </w:t>
      </w:r>
      <w:r w:rsidRPr="006F0443" w:rsidR="00195744">
        <w:rPr>
          <w:rFonts w:asciiTheme="minorBidi" w:hAnsiTheme="minorBidi" w:hint="cs"/>
          <w:b/>
          <w:bCs/>
          <w:color w:val="0F243E" w:themeColor="text2" w:themeShade="80"/>
          <w:sz w:val="24"/>
          <w:szCs w:val="24"/>
          <w:rtl/>
        </w:rPr>
        <w:t xml:space="preserve">حدد ما إذا كان   </w:t>
      </w:r>
      <m:oMath>
        <m:box>
          <m:boxPr>
            <m:opEmu/>
            <m:ctrlPr>
              <w:rPr>
                <w:rFonts w:ascii="Cambria Math" w:hAnsi="Cambria Math"/>
                <w:b/>
                <w:bCs/>
                <w:color w:val="0F243E" w:themeColor="text2" w:themeShade="80"/>
                <w:sz w:val="24"/>
                <w:szCs w:val="24"/>
              </w:rPr>
            </m:ctrlPr>
          </m:boxPr>
          <m:e>
            <m:acc>
              <m:accPr>
                <m:chr m:val="⃡"/>
                <m:ctrlPr>
                  <w:rPr>
                    <w:rFonts w:ascii="Cambria Math" w:hAnsi="Cambria Math"/>
                    <w:b/>
                    <w:bCs/>
                    <w:color w:val="0F243E" w:themeColor="text2" w:themeShade="80"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F243E" w:themeColor="text2" w:themeShade="80"/>
                    <w:sz w:val="24"/>
                    <w:szCs w:val="24"/>
                  </w:rPr>
                  <m:t>AB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  <w:color w:val="0F243E" w:themeColor="text2" w:themeShade="80"/>
                <w:sz w:val="24"/>
                <w:szCs w:val="24"/>
              </w:rPr>
              <m:t xml:space="preserve">  , </m:t>
            </m:r>
            <m:acc>
              <m:accPr>
                <m:chr m:val="⃡"/>
                <m:ctrlPr>
                  <w:rPr>
                    <w:rFonts w:ascii="Cambria Math" w:hAnsi="Cambria Math"/>
                    <w:b/>
                    <w:bCs/>
                    <w:i/>
                    <w:color w:val="0F243E" w:themeColor="text2" w:themeShade="80"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F243E" w:themeColor="text2" w:themeShade="80"/>
                    <w:sz w:val="24"/>
                    <w:szCs w:val="24"/>
                  </w:rPr>
                  <m:t>CD</m:t>
                </m:r>
              </m:e>
            </m:acc>
          </m:e>
        </m:box>
      </m:oMath>
      <w:r w:rsidRPr="006F0443" w:rsidR="00195744">
        <w:rPr>
          <w:rFonts w:asciiTheme="minorBidi" w:hAnsiTheme="minorBidi" w:hint="cs"/>
          <w:b/>
          <w:bCs/>
          <w:color w:val="0F243E" w:themeColor="text2" w:themeShade="80"/>
          <w:sz w:val="24"/>
          <w:szCs w:val="24"/>
          <w:rtl/>
        </w:rPr>
        <w:t xml:space="preserve">    متوازيين أو متعامدين أو غير ذلك.</w:t>
      </w:r>
      <w:r w:rsidR="00F75A33">
        <w:rPr>
          <w:rFonts w:asciiTheme="minorBidi" w:hAnsiTheme="minorBidi" w:hint="cs"/>
          <w:b/>
          <w:bCs/>
          <w:color w:val="0F243E" w:themeColor="text2" w:themeShade="80"/>
          <w:sz w:val="24"/>
          <w:szCs w:val="24"/>
          <w:rtl/>
        </w:rPr>
        <w:t xml:space="preserve"> </w:t>
      </w:r>
    </w:p>
    <w:p w:rsidR="00195744" w:rsidRPr="006F0443" w:rsidP="00F75A33">
      <w:pPr>
        <w:tabs>
          <w:tab w:val="left" w:pos="8603"/>
        </w:tabs>
        <w:rPr>
          <w:rFonts w:asciiTheme="minorBidi" w:hAnsiTheme="minorBidi"/>
          <w:b/>
          <w:bCs/>
          <w:color w:val="0F243E" w:themeColor="text2" w:themeShade="80"/>
          <w:sz w:val="24"/>
          <w:szCs w:val="24"/>
        </w:rPr>
      </w:pPr>
      <w:r w:rsidRPr="006F0443">
        <w:rPr>
          <w:rFonts w:hint="cs"/>
          <w:b/>
          <w:bCs/>
          <w:noProof/>
          <w:color w:val="0F243E" w:themeColor="text2" w:themeShade="80"/>
          <w:sz w:val="28"/>
          <w:szCs w:val="28"/>
          <w:rtl/>
        </w:rPr>
        <w:t xml:space="preserve">   </w:t>
      </w:r>
      <w:r w:rsidRPr="006F0443">
        <w:rPr>
          <w:b/>
          <w:bCs/>
          <w:noProof/>
          <w:color w:val="0F243E" w:themeColor="text2" w:themeShade="80"/>
          <w:sz w:val="28"/>
          <w:szCs w:val="28"/>
        </w:rPr>
        <w:t xml:space="preserve">A( 1 ,1) , B( -1 , -5) , </w:t>
      </w:r>
      <w:r w:rsidR="00F75A33">
        <w:rPr>
          <w:b/>
          <w:bCs/>
          <w:noProof/>
          <w:color w:val="0F243E" w:themeColor="text2" w:themeShade="80"/>
          <w:sz w:val="28"/>
          <w:szCs w:val="28"/>
        </w:rPr>
        <w:t>C</w:t>
      </w:r>
      <w:r w:rsidRPr="006F0443">
        <w:rPr>
          <w:b/>
          <w:bCs/>
          <w:noProof/>
          <w:color w:val="0F243E" w:themeColor="text2" w:themeShade="80"/>
          <w:sz w:val="28"/>
          <w:szCs w:val="28"/>
        </w:rPr>
        <w:t xml:space="preserve">( 3 , 2) , </w:t>
      </w:r>
      <w:r w:rsidR="00F75A33">
        <w:rPr>
          <w:b/>
          <w:bCs/>
          <w:noProof/>
          <w:color w:val="0F243E" w:themeColor="text2" w:themeShade="80"/>
          <w:sz w:val="28"/>
          <w:szCs w:val="28"/>
        </w:rPr>
        <w:t>D</w:t>
      </w:r>
      <w:r w:rsidRPr="006F0443">
        <w:rPr>
          <w:b/>
          <w:bCs/>
          <w:noProof/>
          <w:color w:val="0F243E" w:themeColor="text2" w:themeShade="80"/>
          <w:sz w:val="28"/>
          <w:szCs w:val="28"/>
        </w:rPr>
        <w:t>( 6 ,1)</w:t>
      </w:r>
    </w:p>
    <w:p w:rsidR="00A01B7E" w:rsidRPr="006F0443" w:rsidP="00A01B7E">
      <w:pPr>
        <w:rPr>
          <w:b/>
          <w:bCs/>
          <w:color w:val="0F243E" w:themeColor="text2" w:themeShade="80"/>
          <w:sz w:val="24"/>
          <w:szCs w:val="24"/>
          <w:rtl/>
        </w:rPr>
      </w:pPr>
    </w:p>
    <w:p w:rsidR="00A01B7E" w:rsidRPr="006F0443" w:rsidP="00A01B7E">
      <w:pPr>
        <w:rPr>
          <w:color w:val="0F243E" w:themeColor="text2" w:themeShade="80"/>
          <w:rtl/>
        </w:rPr>
      </w:pPr>
    </w:p>
    <w:p w:rsidR="00A01B7E" w:rsidRPr="006F0443" w:rsidP="00A01B7E">
      <w:pPr>
        <w:rPr>
          <w:color w:val="0F243E" w:themeColor="text2" w:themeShade="80"/>
          <w:rtl/>
        </w:rPr>
      </w:pPr>
    </w:p>
    <w:p w:rsidR="00A01B7E" w:rsidRPr="006F0443" w:rsidP="00A01B7E">
      <w:pPr>
        <w:rPr>
          <w:color w:val="0F243E" w:themeColor="text2" w:themeShade="80"/>
          <w:rtl/>
        </w:rPr>
      </w:pPr>
    </w:p>
    <w:p w:rsidR="00D14BF8" w:rsidP="00A01B7E">
      <w:pPr>
        <w:rPr>
          <w:rFonts w:hint="cs"/>
          <w:color w:val="0F243E" w:themeColor="text2" w:themeShade="80"/>
          <w:rtl/>
        </w:rPr>
      </w:pPr>
    </w:p>
    <w:p w:rsidR="006A6884" w:rsidP="00A01B7E">
      <w:pPr>
        <w:rPr>
          <w:rFonts w:hint="cs"/>
          <w:color w:val="0F243E" w:themeColor="text2" w:themeShade="80"/>
          <w:rtl/>
        </w:rPr>
      </w:pPr>
    </w:p>
    <w:p w:rsidR="006A6884" w:rsidP="00A01B7E">
      <w:pPr>
        <w:rPr>
          <w:rFonts w:hint="cs"/>
          <w:color w:val="0F243E" w:themeColor="text2" w:themeShade="80"/>
          <w:rtl/>
        </w:rPr>
      </w:pPr>
    </w:p>
    <w:p w:rsidR="006A6884" w:rsidP="00A01B7E">
      <w:pPr>
        <w:rPr>
          <w:rFonts w:hint="cs"/>
          <w:color w:val="0F243E" w:themeColor="text2" w:themeShade="80"/>
          <w:rtl/>
        </w:rPr>
      </w:pPr>
    </w:p>
    <w:p w:rsidR="006A6884" w:rsidRPr="006F0443" w:rsidP="00A01B7E">
      <w:pPr>
        <w:rPr>
          <w:color w:val="0F243E" w:themeColor="text2" w:themeShade="80"/>
          <w:rtl/>
        </w:rPr>
      </w:pPr>
    </w:p>
    <w:p w:rsidR="006A6884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  <w:r w:rsidRPr="006F0443">
        <w:rPr>
          <w:rFonts w:asciiTheme="minorBidi" w:eastAsiaTheme="minorHAnsi" w:hAnsiTheme="minorBidi" w:cstheme="minorBidi" w:hint="cs"/>
          <w:b/>
          <w:bCs/>
          <w:color w:val="0F243E" w:themeColor="text2" w:themeShade="80"/>
          <w:sz w:val="24"/>
          <w:szCs w:val="24"/>
          <w:u w:val="single"/>
          <w:rtl/>
        </w:rPr>
        <w:t xml:space="preserve">  فقرة</w:t>
      </w:r>
      <w:r w:rsidRPr="006F0443">
        <w:rPr>
          <w:rFonts w:asciiTheme="minorBidi" w:eastAsiaTheme="minorHAnsi" w:hAnsiTheme="minorBidi" w:cstheme="minorBidi"/>
          <w:b/>
          <w:bCs/>
          <w:color w:val="0F243E" w:themeColor="text2" w:themeShade="80"/>
          <w:sz w:val="24"/>
          <w:szCs w:val="24"/>
          <w:u w:val="single"/>
        </w:rPr>
        <w:t>(</w:t>
      </w:r>
      <w:r>
        <w:rPr>
          <w:rFonts w:asciiTheme="minorBidi" w:eastAsiaTheme="minorHAnsi" w:hAnsiTheme="minorBidi" w:cstheme="minorBidi"/>
          <w:b/>
          <w:bCs/>
          <w:color w:val="0F243E" w:themeColor="text2" w:themeShade="80"/>
          <w:sz w:val="24"/>
          <w:szCs w:val="24"/>
          <w:u w:val="single"/>
        </w:rPr>
        <w:t>C</w:t>
      </w:r>
      <w:r w:rsidRPr="006F0443">
        <w:rPr>
          <w:rFonts w:asciiTheme="minorBidi" w:eastAsiaTheme="minorHAnsi" w:hAnsiTheme="minorBidi" w:cstheme="minorBidi"/>
          <w:b/>
          <w:bCs/>
          <w:color w:val="0F243E" w:themeColor="text2" w:themeShade="80"/>
          <w:sz w:val="24"/>
          <w:szCs w:val="24"/>
          <w:u w:val="single"/>
        </w:rPr>
        <w:t xml:space="preserve"> 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 w:rsidRPr="006F0443">
        <w:rPr>
          <w:rFonts w:asciiTheme="minorBidi" w:hAnsiTheme="minorBidi" w:cstheme="minorBidi"/>
          <w:b/>
          <w:bCs/>
          <w:color w:val="0F243E" w:themeColor="text2" w:themeShade="80"/>
          <w:sz w:val="28"/>
          <w:szCs w:val="28"/>
          <w:rtl/>
        </w:rPr>
        <w:t>أكتب معادلة المستقيم الذي ميله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color w:val="0F243E" w:themeColor="text2" w:themeShade="8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F243E" w:themeColor="text2" w:themeShade="80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F243E" w:themeColor="text2" w:themeShade="80"/>
                <w:sz w:val="28"/>
                <w:szCs w:val="28"/>
              </w:rPr>
              <m:t>2</m:t>
            </m:r>
          </m:den>
        </m:f>
      </m:oMath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 w:rsidRPr="006F0443">
        <w:rPr>
          <w:rFonts w:asciiTheme="minorBidi" w:hAnsiTheme="minorBidi" w:cstheme="minorBidi"/>
          <w:b/>
          <w:bCs/>
          <w:color w:val="0F243E" w:themeColor="text2" w:themeShade="80"/>
          <w:sz w:val="28"/>
          <w:szCs w:val="28"/>
          <w:rtl/>
        </w:rPr>
        <w:t>والمقطع الصادي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 w:rsidRPr="006F0443">
        <w:rPr>
          <w:b/>
          <w:bCs/>
          <w:color w:val="0F243E" w:themeColor="text2" w:themeShade="80"/>
          <w:sz w:val="28"/>
          <w:szCs w:val="28"/>
        </w:rPr>
        <w:t>-8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  </w:t>
      </w:r>
    </w:p>
    <w:p w:rsidR="004E26B0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</w:p>
    <w:p w:rsidR="004E26B0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</w:p>
    <w:p w:rsidR="004E26B0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</w:p>
    <w:p w:rsidR="004E26B0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</w:p>
    <w:p w:rsidR="004E26B0" w:rsidP="004E26B0">
      <w:pPr>
        <w:pStyle w:val="Header"/>
        <w:rPr>
          <w:rFonts w:hint="cs"/>
          <w:b/>
          <w:bCs/>
          <w:color w:val="0F243E" w:themeColor="text2" w:themeShade="80"/>
          <w:sz w:val="28"/>
          <w:szCs w:val="28"/>
          <w:rtl/>
        </w:rPr>
      </w:pPr>
    </w:p>
    <w:p w:rsidR="004E26B0" w:rsidRPr="00CB1AC4" w:rsidP="004E26B0">
      <w:pPr>
        <w:pStyle w:val="Header"/>
        <w:rPr>
          <w:color w:val="FF0000"/>
          <w:sz w:val="28"/>
          <w:szCs w:val="28"/>
        </w:rPr>
      </w:pPr>
    </w:p>
    <w:p w:rsidR="00A01B7E" w:rsidRPr="006F0443" w:rsidP="00A01B7E">
      <w:pPr>
        <w:rPr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187960</wp:posOffset>
                </wp:positionH>
                <wp:positionV relativeFrom="paragraph">
                  <wp:posOffset>201930</wp:posOffset>
                </wp:positionV>
                <wp:extent cx="1208405" cy="413385"/>
                <wp:effectExtent l="0" t="0" r="10795" b="24765"/>
                <wp:wrapNone/>
                <wp:docPr id="47" name="سهم إلى اليسار 4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208405" cy="413385"/>
                        </a:xfrm>
                        <a:prstGeom prst="leftArrow">
                          <a:avLst>
                            <a:gd name="adj1" fmla="val 53847"/>
                            <a:gd name="adj2" fmla="val 51924"/>
                          </a:avLst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 إلى اليسار 47" o:spid="_x0000_s1025" type="#_x0000_t66" style="width:95.15pt;height:32.55pt;margin-top:15.9pt;margin-left:14.8pt;mso-wrap-distance-bottom:0;mso-wrap-distance-left:9pt;mso-wrap-distance-right:9pt;mso-wrap-distance-top:0;mso-wrap-style:square;position:absolute;v-text-anchor:middle;visibility:visible;z-index:-251621376" adj="3837,4985" fillcolor="white" strokecolor="#272727" strokeweight="2pt"/>
            </w:pict>
          </mc:Fallback>
        </mc:AlternateContent>
      </w:r>
    </w:p>
    <w:p w:rsidR="00A01B7E" w:rsidRPr="006F0443" w:rsidP="00A01B7E">
      <w:pPr>
        <w:ind w:left="370" w:hanging="284"/>
        <w:jc w:val="center"/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                                                                                                                             تابع حل الأسئلة</w:t>
      </w:r>
    </w:p>
    <w:p w:rsidR="00195744" w:rsidRPr="006F0443" w:rsidP="00D14BF8">
      <w:pPr>
        <w:jc w:val="right"/>
        <w:rPr>
          <w:color w:val="0F243E" w:themeColor="text2" w:themeShade="80"/>
          <w:rtl/>
        </w:rPr>
      </w:pPr>
    </w:p>
    <w:p w:rsidR="00ED2C03" w:rsidP="006A6884">
      <w:pPr>
        <w:ind w:left="370" w:hanging="284"/>
        <w:jc w:val="center"/>
        <w:rPr>
          <w:rFonts w:hint="cs"/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</w:t>
      </w:r>
    </w:p>
    <w:p w:rsidR="00A01B7E" w:rsidRPr="006A6884" w:rsidP="006A6884">
      <w:pPr>
        <w:ind w:left="370" w:hanging="284"/>
        <w:jc w:val="center"/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                                                                      </w:t>
      </w:r>
      <w:r w:rsidRPr="006F0443" w:rsidR="00414F6D">
        <w:rPr>
          <w:rFonts w:hint="cs"/>
          <w:color w:val="0F243E" w:themeColor="text2" w:themeShade="80"/>
          <w:rtl/>
        </w:rPr>
        <w:t xml:space="preserve">                               </w:t>
      </w:r>
    </w:p>
    <w:p w:rsidR="00195744" w:rsidRPr="006F0443" w:rsidP="004E26B0">
      <w:pPr>
        <w:ind w:left="370" w:hanging="284"/>
        <w:rPr>
          <w:b/>
          <w:bCs/>
          <w:color w:val="0F243E" w:themeColor="text2" w:themeShade="80"/>
          <w:sz w:val="28"/>
          <w:szCs w:val="28"/>
          <w:u w:val="single"/>
          <w:rtl/>
        </w:rPr>
      </w:pPr>
      <w:r w:rsidRPr="006F0443">
        <w:rPr>
          <w:rFonts w:hint="cs"/>
          <w:b/>
          <w:bCs/>
          <w:color w:val="0F243E" w:themeColor="text2" w:themeShade="80"/>
          <w:sz w:val="28"/>
          <w:szCs w:val="28"/>
          <w:u w:val="single"/>
          <w:rtl/>
        </w:rPr>
        <w:t>السؤال الثالث</w:t>
      </w:r>
      <w:r w:rsidRPr="006F0443">
        <w:rPr>
          <w:rFonts w:hint="cs"/>
          <w:color w:val="0F243E" w:themeColor="text2" w:themeShade="80"/>
          <w:rtl/>
        </w:rPr>
        <w:t xml:space="preserve">: 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 xml:space="preserve">فقرة 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A</w:t>
      </w:r>
      <w:r w:rsidRPr="006F0443">
        <w:rPr>
          <w:rFonts w:hint="cs"/>
          <w:b/>
          <w:bCs/>
          <w:color w:val="0F243E" w:themeColor="text2" w:themeShade="80"/>
          <w:rtl/>
        </w:rPr>
        <w:t xml:space="preserve">: </w:t>
      </w:r>
      <w:r w:rsidRPr="006F0443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أكمل جدول الصواب التالي:  </w:t>
      </w:r>
      <w:r w:rsidR="004E26B0">
        <w:rPr>
          <w:rFonts w:hint="cs"/>
          <w:b/>
          <w:bCs/>
          <w:color w:val="FF0000"/>
          <w:sz w:val="20"/>
          <w:szCs w:val="20"/>
          <w:rtl/>
        </w:rPr>
        <w:t xml:space="preserve">                                                     </w:t>
      </w:r>
      <w:r w:rsidRPr="006F0443" w:rsidR="00414F6D">
        <w:rPr>
          <w:rFonts w:hint="cs"/>
          <w:color w:val="0F243E" w:themeColor="text2" w:themeShade="80"/>
          <w:rtl/>
        </w:rPr>
        <w:t>( ............/10  درجات)</w:t>
      </w:r>
    </w:p>
    <w:tbl>
      <w:tblPr>
        <w:tblStyle w:val="TableGrid"/>
        <w:tblpPr w:leftFromText="180" w:rightFromText="180" w:vertAnchor="text" w:horzAnchor="page" w:tblpX="3874" w:tblpY="96"/>
        <w:bidiVisual/>
        <w:tblW w:w="0" w:type="auto"/>
        <w:tblLook w:val="04A0"/>
      </w:tblPr>
      <w:tblGrid>
        <w:gridCol w:w="1330"/>
        <w:gridCol w:w="608"/>
        <w:gridCol w:w="509"/>
        <w:gridCol w:w="625"/>
      </w:tblGrid>
      <w:tr w:rsidTr="006A6884">
        <w:tblPrEx>
          <w:tblW w:w="0" w:type="auto"/>
          <w:tblLook w:val="04A0"/>
        </w:tblPrEx>
        <w:tc>
          <w:tcPr>
            <w:tcW w:w="1330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ourier New"/>
                    <w:color w:val="0F243E" w:themeColor="text2" w:themeShade="80"/>
                    <w:sz w:val="28"/>
                    <w:szCs w:val="28"/>
                    <w:rtl/>
                  </w:rPr>
                  <m:t>~</m:t>
                </m:r>
                <m:r>
                  <m:rPr>
                    <m:sty m:val="bi"/>
                  </m:rPr>
                  <w:rPr>
                    <w:rFonts w:ascii="Cambria Math" w:hAnsi="Cambria Math" w:cs="Courier New"/>
                    <w:color w:val="0F243E" w:themeColor="text2" w:themeShade="80"/>
                    <w:sz w:val="28"/>
                    <w:szCs w:val="28"/>
                  </w:rPr>
                  <m:t>p ⋀ q</m:t>
                </m:r>
              </m:oMath>
            </m:oMathPara>
          </w:p>
        </w:tc>
        <w:tc>
          <w:tcPr>
            <w:tcW w:w="608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ourier New"/>
                    <w:color w:val="0F243E" w:themeColor="text2" w:themeShade="80"/>
                    <w:sz w:val="28"/>
                    <w:szCs w:val="28"/>
                    <w:rtl/>
                  </w:rPr>
                  <m:t>~</m:t>
                </m:r>
                <m:r>
                  <m:rPr>
                    <m:sty m:val="bi"/>
                  </m:rPr>
                  <w:rPr>
                    <w:rFonts w:ascii="Cambria Math" w:hAnsi="Cambria Math" w:cs="Courier New"/>
                    <w:color w:val="0F243E" w:themeColor="text2" w:themeShade="80"/>
                    <w:sz w:val="28"/>
                    <w:szCs w:val="28"/>
                  </w:rPr>
                  <m:t>P</m:t>
                </m:r>
              </m:oMath>
            </m:oMathPara>
          </w:p>
        </w:tc>
        <w:tc>
          <w:tcPr>
            <w:tcW w:w="509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</w:rPr>
              <w:t>q</w:t>
            </w:r>
          </w:p>
        </w:tc>
        <w:tc>
          <w:tcPr>
            <w:tcW w:w="625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/>
                <w:color w:val="0F243E" w:themeColor="text2" w:themeShade="80"/>
                <w:sz w:val="28"/>
                <w:szCs w:val="28"/>
              </w:rPr>
              <w:t>p</w:t>
            </w:r>
          </w:p>
        </w:tc>
      </w:tr>
      <w:tr w:rsidTr="006A6884">
        <w:tblPrEx>
          <w:tblW w:w="0" w:type="auto"/>
          <w:tblLook w:val="04A0"/>
        </w:tblPrEx>
        <w:tc>
          <w:tcPr>
            <w:tcW w:w="1330" w:type="dxa"/>
          </w:tcPr>
          <w:p w:rsidR="006A6884" w:rsidRPr="00DC2442" w:rsidP="006A6884">
            <w:pPr>
              <w:jc w:val="center"/>
              <w:rPr>
                <w:b/>
                <w:bCs/>
                <w:iCs/>
                <w:color w:val="FF0000"/>
                <w:sz w:val="28"/>
                <w:szCs w:val="28"/>
                <w:rtl/>
              </w:rPr>
            </w:pPr>
          </w:p>
        </w:tc>
        <w:tc>
          <w:tcPr>
            <w:tcW w:w="608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F</w:t>
            </w:r>
          </w:p>
        </w:tc>
        <w:tc>
          <w:tcPr>
            <w:tcW w:w="509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T</w:t>
            </w:r>
          </w:p>
        </w:tc>
        <w:tc>
          <w:tcPr>
            <w:tcW w:w="625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T</w:t>
            </w:r>
          </w:p>
        </w:tc>
      </w:tr>
      <w:tr w:rsidTr="006A6884">
        <w:tblPrEx>
          <w:tblW w:w="0" w:type="auto"/>
          <w:tblLook w:val="04A0"/>
        </w:tblPrEx>
        <w:tc>
          <w:tcPr>
            <w:tcW w:w="1330" w:type="dxa"/>
          </w:tcPr>
          <w:p w:rsidR="006A6884" w:rsidRPr="00DC2442" w:rsidP="006A6884">
            <w:pPr>
              <w:jc w:val="center"/>
              <w:rPr>
                <w:b/>
                <w:bCs/>
                <w:iCs/>
                <w:color w:val="FF0000"/>
                <w:sz w:val="28"/>
                <w:szCs w:val="28"/>
                <w:rtl/>
              </w:rPr>
            </w:pPr>
          </w:p>
        </w:tc>
        <w:tc>
          <w:tcPr>
            <w:tcW w:w="608" w:type="dxa"/>
          </w:tcPr>
          <w:p w:rsidR="006A6884" w:rsidRPr="006F0443" w:rsidP="006A6884">
            <w:pPr>
              <w:jc w:val="center"/>
              <w:rPr>
                <w:rFonts w:ascii="Courier New" w:hAnsi="Courier New" w:cs="Courier New" w:hint="cs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</w:p>
        </w:tc>
        <w:tc>
          <w:tcPr>
            <w:tcW w:w="509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F</w:t>
            </w:r>
          </w:p>
        </w:tc>
        <w:tc>
          <w:tcPr>
            <w:tcW w:w="625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</w:p>
        </w:tc>
      </w:tr>
      <w:tr w:rsidTr="006A6884">
        <w:tblPrEx>
          <w:tblW w:w="0" w:type="auto"/>
          <w:tblLook w:val="04A0"/>
        </w:tblPrEx>
        <w:tc>
          <w:tcPr>
            <w:tcW w:w="1330" w:type="dxa"/>
          </w:tcPr>
          <w:p w:rsidR="006A6884" w:rsidRPr="00DC2442" w:rsidP="006A6884">
            <w:pPr>
              <w:jc w:val="center"/>
              <w:rPr>
                <w:b/>
                <w:bCs/>
                <w:iCs/>
                <w:color w:val="FF0000"/>
                <w:sz w:val="28"/>
                <w:szCs w:val="28"/>
                <w:rtl/>
              </w:rPr>
            </w:pPr>
          </w:p>
        </w:tc>
        <w:tc>
          <w:tcPr>
            <w:tcW w:w="608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T</w:t>
            </w:r>
          </w:p>
        </w:tc>
        <w:tc>
          <w:tcPr>
            <w:tcW w:w="509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T</w:t>
            </w:r>
          </w:p>
        </w:tc>
        <w:tc>
          <w:tcPr>
            <w:tcW w:w="625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F</w:t>
            </w:r>
          </w:p>
        </w:tc>
      </w:tr>
      <w:tr w:rsidTr="006A6884">
        <w:tblPrEx>
          <w:tblW w:w="0" w:type="auto"/>
          <w:tblLook w:val="04A0"/>
        </w:tblPrEx>
        <w:tc>
          <w:tcPr>
            <w:tcW w:w="1330" w:type="dxa"/>
          </w:tcPr>
          <w:p w:rsidR="006A6884" w:rsidRPr="00DC2442" w:rsidP="006A6884">
            <w:pPr>
              <w:jc w:val="center"/>
              <w:rPr>
                <w:b/>
                <w:bCs/>
                <w:iCs/>
                <w:color w:val="FF0000"/>
                <w:sz w:val="28"/>
                <w:szCs w:val="28"/>
                <w:rtl/>
              </w:rPr>
            </w:pPr>
          </w:p>
        </w:tc>
        <w:tc>
          <w:tcPr>
            <w:tcW w:w="608" w:type="dxa"/>
          </w:tcPr>
          <w:p w:rsidR="006A6884" w:rsidRPr="00DC2442" w:rsidP="006A6884">
            <w:pPr>
              <w:jc w:val="center"/>
              <w:rPr>
                <w:rFonts w:ascii="Courier New" w:hAnsi="Courier New" w:cs="Courier New" w:hint="cs"/>
                <w:b/>
                <w:bCs/>
                <w:iCs/>
                <w:color w:val="FF0000"/>
                <w:sz w:val="28"/>
                <w:szCs w:val="28"/>
                <w:rtl/>
              </w:rPr>
            </w:pPr>
          </w:p>
        </w:tc>
        <w:tc>
          <w:tcPr>
            <w:tcW w:w="509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</w:pPr>
            <w:r w:rsidRPr="006F0443"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</w:rPr>
              <w:t>F</w:t>
            </w:r>
          </w:p>
        </w:tc>
        <w:tc>
          <w:tcPr>
            <w:tcW w:w="625" w:type="dxa"/>
          </w:tcPr>
          <w:p w:rsidR="006A6884" w:rsidRPr="006F0443" w:rsidP="006A6884">
            <w:pPr>
              <w:jc w:val="center"/>
              <w:rPr>
                <w:rFonts w:ascii="Courier New" w:hAnsi="Courier New" w:cs="Courier New"/>
                <w:b/>
                <w:bCs/>
                <w:iCs/>
                <w:color w:val="0F243E" w:themeColor="text2" w:themeShade="80"/>
                <w:sz w:val="28"/>
                <w:szCs w:val="28"/>
                <w:rtl/>
              </w:rPr>
            </w:pPr>
          </w:p>
        </w:tc>
      </w:tr>
    </w:tbl>
    <w:p w:rsidR="00A01B7E" w:rsidRPr="006F0443" w:rsidP="00195744">
      <w:pPr>
        <w:ind w:left="370" w:hanging="284"/>
        <w:jc w:val="both"/>
        <w:rPr>
          <w:b/>
          <w:bCs/>
          <w:color w:val="0F243E" w:themeColor="text2" w:themeShade="80"/>
          <w:sz w:val="28"/>
          <w:szCs w:val="28"/>
          <w:rtl/>
        </w:rPr>
      </w:pPr>
    </w:p>
    <w:p w:rsidR="00A01B7E" w:rsidRPr="006F0443" w:rsidP="00A01B7E">
      <w:pPr>
        <w:rPr>
          <w:color w:val="0F243E" w:themeColor="text2" w:themeShade="80"/>
          <w:rtl/>
        </w:rPr>
      </w:pPr>
    </w:p>
    <w:p w:rsidR="00A01B7E" w:rsidRPr="006F0443" w:rsidP="00A01B7E">
      <w:pPr>
        <w:rPr>
          <w:color w:val="0F243E" w:themeColor="text2" w:themeShade="80"/>
          <w:rtl/>
        </w:rPr>
      </w:pPr>
    </w:p>
    <w:p w:rsidR="00414F6D" w:rsidRPr="006F0443" w:rsidP="00A01B7E">
      <w:pPr>
        <w:rPr>
          <w:color w:val="0F243E" w:themeColor="text2" w:themeShade="80"/>
          <w:rtl/>
        </w:rPr>
      </w:pPr>
    </w:p>
    <w:p w:rsidR="00051D4D" w:rsidRPr="006F0443" w:rsidP="00051D4D">
      <w:pPr>
        <w:jc w:val="center"/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=================================================  </w:t>
      </w:r>
    </w:p>
    <w:p w:rsidR="00414F6D" w:rsidRPr="006F0443" w:rsidP="00A01B7E">
      <w:pPr>
        <w:rPr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35733</wp:posOffset>
                </wp:positionH>
                <wp:positionV relativeFrom="paragraph">
                  <wp:posOffset>130092</wp:posOffset>
                </wp:positionV>
                <wp:extent cx="421420" cy="238539"/>
                <wp:effectExtent l="0" t="0" r="17145" b="28575"/>
                <wp:wrapNone/>
                <wp:docPr id="36" name="مربع نص 3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21420" cy="2385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RPr="00E44D1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36" o:spid="_x0000_s1026" type="#_x0000_t202" style="width:33.2pt;height:18.8pt;margin-top:10.25pt;margin-left:128.8pt;mso-width-percent:0;mso-width-relative:margin;mso-wrap-distance-bottom:0;mso-wrap-distance-left:9pt;mso-wrap-distance-right:9pt;mso-wrap-distance-top:0;mso-wrap-style:square;position:absolute;v-text-anchor:top;visibility:visible;z-index:251662336" fillcolor="white" strokecolor="white" strokeweight="0.5pt">
                <v:textbox>
                  <w:txbxContent>
                    <w:p w:rsidR="00414F6D" w:rsidRPr="00E44D18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A01B7E" w:rsidRPr="006F0443" w:rsidP="004E26B0">
      <w:pPr>
        <w:rPr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189990</wp:posOffset>
                </wp:positionH>
                <wp:positionV relativeFrom="paragraph">
                  <wp:posOffset>112395</wp:posOffset>
                </wp:positionV>
                <wp:extent cx="1502410" cy="1152525"/>
                <wp:effectExtent l="0" t="0" r="21590" b="28575"/>
                <wp:wrapTight wrapText="bothSides">
                  <wp:wrapPolygon>
                    <wp:start x="10134" y="0"/>
                    <wp:lineTo x="0" y="20707"/>
                    <wp:lineTo x="0" y="21779"/>
                    <wp:lineTo x="21637" y="21779"/>
                    <wp:lineTo x="21637" y="20707"/>
                    <wp:lineTo x="11503" y="0"/>
                    <wp:lineTo x="10134" y="0"/>
                  </wp:wrapPolygon>
                </wp:wrapTight>
                <wp:docPr id="35" name="مثلث متساوي الساقين 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02410" cy="115252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مثلث متساوي الساقين 35" o:spid="_x0000_s1027" type="#_x0000_t5" style="width:118.3pt;height:90.75pt;margin-top:8.85pt;margin-left:93.7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-251656192" fillcolor="white" strokecolor="#4f81bd" strokeweight="2pt">
                <w10:wrap type="tight"/>
              </v:shape>
            </w:pict>
          </mc:Fallback>
        </mc:AlternateContent>
      </w:r>
      <w:r w:rsidRPr="006F0443">
        <w:rPr>
          <w:rFonts w:hint="cs"/>
          <w:b/>
          <w:bCs/>
          <w:color w:val="0F243E" w:themeColor="text2" w:themeShade="80"/>
          <w:sz w:val="32"/>
          <w:szCs w:val="32"/>
          <w:u w:val="single"/>
          <w:rtl/>
        </w:rPr>
        <w:t>فقرة</w:t>
      </w:r>
      <w:r w:rsidRPr="006F0443">
        <w:rPr>
          <w:b/>
          <w:bCs/>
          <w:color w:val="0F243E" w:themeColor="text2" w:themeShade="80"/>
          <w:sz w:val="32"/>
          <w:szCs w:val="32"/>
          <w:u w:val="single"/>
        </w:rPr>
        <w:t>(B</w:t>
      </w:r>
      <w:r w:rsidRPr="006F0443">
        <w:rPr>
          <w:rFonts w:hint="cs"/>
          <w:color w:val="0F243E" w:themeColor="text2" w:themeShade="80"/>
          <w:rtl/>
        </w:rPr>
        <w:t xml:space="preserve">: </w:t>
      </w:r>
      <w:r w:rsidRPr="006F0443">
        <w:rPr>
          <w:rFonts w:asciiTheme="minorBidi" w:hAnsiTheme="minorBidi"/>
          <w:b/>
          <w:bCs/>
          <w:color w:val="0F243E" w:themeColor="text2" w:themeShade="80"/>
          <w:sz w:val="28"/>
          <w:szCs w:val="28"/>
          <w:rtl/>
        </w:rPr>
        <w:t xml:space="preserve">أوجد قيمة </w:t>
      </w:r>
      <w:r w:rsidRPr="006F0443">
        <w:rPr>
          <w:rFonts w:asciiTheme="minorBidi" w:hAnsiTheme="minorBidi"/>
          <w:b/>
          <w:bCs/>
          <w:color w:val="0F243E" w:themeColor="text2" w:themeShade="80"/>
          <w:sz w:val="28"/>
          <w:szCs w:val="28"/>
        </w:rPr>
        <w:t xml:space="preserve">X </w:t>
      </w:r>
      <w:r w:rsidRPr="006F0443">
        <w:rPr>
          <w:rFonts w:asciiTheme="minorBidi" w:hAnsiTheme="minorBidi"/>
          <w:b/>
          <w:bCs/>
          <w:color w:val="0F243E" w:themeColor="text2" w:themeShade="80"/>
          <w:sz w:val="28"/>
          <w:szCs w:val="28"/>
          <w:rtl/>
        </w:rPr>
        <w:t xml:space="preserve"> وطول الضلع </w:t>
      </w:r>
      <w:r w:rsidRPr="006F0443">
        <w:rPr>
          <w:rFonts w:asciiTheme="minorBidi" w:hAnsiTheme="minorBidi"/>
          <w:b/>
          <w:bCs/>
          <w:color w:val="0F243E" w:themeColor="text2" w:themeShade="80"/>
          <w:sz w:val="28"/>
          <w:szCs w:val="28"/>
        </w:rPr>
        <w:t>QR</w:t>
      </w:r>
      <w:r w:rsidR="006A6884">
        <w:rPr>
          <w:rFonts w:hint="cs"/>
          <w:color w:val="0F243E" w:themeColor="text2" w:themeShade="80"/>
          <w:rtl/>
        </w:rPr>
        <w:t xml:space="preserve"> </w:t>
      </w:r>
    </w:p>
    <w:p w:rsidR="00A01B7E" w:rsidRPr="006F0443" w:rsidP="00A01B7E">
      <w:pPr>
        <w:rPr>
          <w:i/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225425</wp:posOffset>
                </wp:positionV>
                <wp:extent cx="102870" cy="102870"/>
                <wp:effectExtent l="0" t="0" r="30480" b="30480"/>
                <wp:wrapNone/>
                <wp:docPr id="42" name="رابط مستقيم 4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02870" cy="10287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2" o:spid="_x0000_s1028" style="flip:x;mso-wrap-distance-bottom:0;mso-wrap-distance-left:9pt;mso-wrap-distance-right:9pt;mso-wrap-distance-top:0;mso-wrap-style:square;position:absolute;visibility:visible;z-index:251674624" from="-12.75pt,17.75pt" to="-4.65pt,25.85pt" strokecolor="black" strokeweight="1.5pt"/>
            </w:pict>
          </mc:Fallback>
        </mc:AlternateContent>
      </w:r>
      <w:r w:rsidRPr="006F0443" w:rsidR="00051D4D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977210</wp:posOffset>
                </wp:positionH>
                <wp:positionV relativeFrom="paragraph">
                  <wp:posOffset>255436</wp:posOffset>
                </wp:positionV>
                <wp:extent cx="214685" cy="47708"/>
                <wp:effectExtent l="0" t="0" r="13970" b="28575"/>
                <wp:wrapNone/>
                <wp:docPr id="43" name="رابط مستقيم 4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214685" cy="4770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43" o:spid="_x0000_s1029" style="flip:x y;mso-height-percent:0;mso-height-relative:margin;mso-width-percent:0;mso-width-relative:margin;mso-wrap-distance-bottom:0;mso-wrap-distance-left:9pt;mso-wrap-distance-right:9pt;mso-wrap-distance-top:0;mso-wrap-style:square;position:absolute;visibility:visible;z-index:251676672" from="-76.95pt,20.1pt" to="-60.05pt,23.85pt" strokecolor="black" strokeweight="1.5pt"/>
            </w:pict>
          </mc:Fallback>
        </mc:AlternateContent>
      </w:r>
      <w:r w:rsidRPr="006F0443" w:rsidR="00051D4D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49530</wp:posOffset>
                </wp:positionV>
                <wp:extent cx="651510" cy="238125"/>
                <wp:effectExtent l="0" t="0" r="15240" b="28575"/>
                <wp:wrapNone/>
                <wp:docPr id="39" name="مربع نص 3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51510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P="00051D4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6x-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39" o:spid="_x0000_s1030" type="#_x0000_t202" style="width:51.3pt;height:18.75pt;margin-top:3.9pt;margin-left:6pt;mso-width-percent:0;mso-width-relative:margin;mso-wrap-distance-bottom:0;mso-wrap-distance-left:9pt;mso-wrap-distance-right:9pt;mso-wrap-distance-top:0;mso-wrap-style:square;position:absolute;v-text-anchor:top;visibility:visible;z-index:251668480" fillcolor="white" strokecolor="white" strokeweight="0.5pt">
                <v:textbox>
                  <w:txbxContent>
                    <w:p w:rsidR="00414F6D" w:rsidP="00051D4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6x-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536700</wp:posOffset>
                </wp:positionH>
                <wp:positionV relativeFrom="paragraph">
                  <wp:posOffset>50800</wp:posOffset>
                </wp:positionV>
                <wp:extent cx="381635" cy="238125"/>
                <wp:effectExtent l="0" t="0" r="18415" b="28575"/>
                <wp:wrapNone/>
                <wp:docPr id="40" name="مربع نص 4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81635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P="00051D4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5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40" o:spid="_x0000_s1031" type="#_x0000_t202" style="width:30.05pt;height:18.75pt;margin-top:4pt;margin-left:-121pt;mso-wrap-distance-bottom:0;mso-wrap-distance-left:9pt;mso-wrap-distance-right:9pt;mso-wrap-distance-top:0;mso-wrap-style:square;position:absolute;v-text-anchor:top;visibility:visible;z-index:251670528" fillcolor="white" strokecolor="white" strokeweight="0.5pt">
                <v:textbox>
                  <w:txbxContent>
                    <w:p w:rsidR="00414F6D" w:rsidP="00051D4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01B7E" w:rsidRPr="006F0443" w:rsidP="00A01B7E">
      <w:pPr>
        <w:rPr>
          <w:i/>
          <w:color w:val="0F243E" w:themeColor="text2" w:themeShade="80"/>
          <w:rtl/>
        </w:rPr>
      </w:pPr>
    </w:p>
    <w:p w:rsidR="00A01B7E" w:rsidRPr="006F0443" w:rsidP="00A01B7E">
      <w:pPr>
        <w:rPr>
          <w:i/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54610</wp:posOffset>
                </wp:positionV>
                <wp:extent cx="294005" cy="238125"/>
                <wp:effectExtent l="0" t="0" r="10795" b="28575"/>
                <wp:wrapNone/>
                <wp:docPr id="37" name="مربع نص 3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94005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RPr="00E44D18" w:rsidP="00414F6D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rtl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37" o:spid="_x0000_s1032" type="#_x0000_t202" style="width:23.15pt;height:18.75pt;margin-top:4.3pt;margin-left:-3pt;mso-width-percent:0;mso-width-relative:margin;mso-wrap-distance-bottom:0;mso-wrap-distance-left:9pt;mso-wrap-distance-right:9pt;mso-wrap-distance-top:0;mso-wrap-style:square;position:absolute;v-text-anchor:top;visibility:visible;z-index:251664384" fillcolor="white" strokecolor="white" strokeweight="0.5pt">
                <v:textbox>
                  <w:txbxContent>
                    <w:p w:rsidR="00414F6D" w:rsidRPr="00E44D18" w:rsidP="00414F6D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rtl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6F0443" w:rsidR="00051D4D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2010962</wp:posOffset>
                </wp:positionH>
                <wp:positionV relativeFrom="paragraph">
                  <wp:posOffset>158198</wp:posOffset>
                </wp:positionV>
                <wp:extent cx="285888" cy="238125"/>
                <wp:effectExtent l="0" t="0" r="19050" b="28575"/>
                <wp:wrapNone/>
                <wp:docPr id="38" name="مربع نص 3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85888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RPr="00E44D18" w:rsidP="00414F6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</w:rP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38" o:spid="_x0000_s1033" type="#_x0000_t202" style="width:22.5pt;height:18.75pt;margin-top:12.45pt;margin-left:-158.35pt;mso-width-percent:0;mso-width-relative:margin;mso-wrap-distance-bottom:0;mso-wrap-distance-left:9pt;mso-wrap-distance-right:9pt;mso-wrap-distance-top:0;mso-wrap-style:square;position:absolute;v-text-anchor:top;visibility:visible;z-index:251666432" fillcolor="white" strokecolor="white" strokeweight="0.5pt">
                <v:textbox>
                  <w:txbxContent>
                    <w:p w:rsidR="00414F6D" w:rsidRPr="00E44D18" w:rsidP="00414F6D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Pr="006F0443" w:rsidR="00051D4D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975995</wp:posOffset>
                </wp:positionH>
                <wp:positionV relativeFrom="paragraph">
                  <wp:posOffset>190169</wp:posOffset>
                </wp:positionV>
                <wp:extent cx="102870" cy="102870"/>
                <wp:effectExtent l="0" t="0" r="30480" b="30480"/>
                <wp:wrapNone/>
                <wp:docPr id="44" name="رابط مستقيم 4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02870" cy="10287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4" o:spid="_x0000_s1034" style="flip:x;mso-wrap-distance-bottom:0;mso-wrap-distance-left:9pt;mso-wrap-distance-right:9pt;mso-wrap-distance-top:0;mso-wrap-style:square;position:absolute;visibility:visible;z-index:251678720" from="-76.85pt,14.95pt" to="-68.75pt,23.05pt" strokecolor="black" strokeweight="1.5pt"/>
            </w:pict>
          </mc:Fallback>
        </mc:AlternateContent>
      </w:r>
    </w:p>
    <w:p w:rsidR="00A01B7E" w:rsidRPr="006F0443" w:rsidP="00A01B7E">
      <w:pPr>
        <w:rPr>
          <w:i/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48268</wp:posOffset>
                </wp:positionH>
                <wp:positionV relativeFrom="paragraph">
                  <wp:posOffset>84952</wp:posOffset>
                </wp:positionV>
                <wp:extent cx="787179" cy="238125"/>
                <wp:effectExtent l="0" t="0" r="13335" b="28575"/>
                <wp:wrapNone/>
                <wp:docPr id="41" name="مربع نص 4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87179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4F6D" w:rsidP="00414F6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x+1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1" o:spid="_x0000_s1035" type="#_x0000_t202" style="width:62pt;height:18.75pt;margin-top:6.7pt;margin-left:121.9pt;mso-width-percent:0;mso-width-relative:margin;mso-wrap-distance-bottom:0;mso-wrap-distance-left:9pt;mso-wrap-distance-right:9pt;mso-wrap-distance-top:0;mso-wrap-style:square;position:absolute;v-text-anchor:top;visibility:visible;z-index:251672576" fillcolor="white" strokecolor="white" strokeweight="0.5pt">
                <v:textbox>
                  <w:txbxContent>
                    <w:p w:rsidR="00414F6D" w:rsidP="00414F6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3x+1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01B7E" w:rsidRPr="006F0443" w:rsidP="00A01B7E">
      <w:pPr>
        <w:rPr>
          <w:i/>
          <w:color w:val="0F243E" w:themeColor="text2" w:themeShade="80"/>
          <w:rtl/>
        </w:rPr>
      </w:pPr>
    </w:p>
    <w:p w:rsidR="00051D4D" w:rsidRPr="006F0443" w:rsidP="00A01B7E">
      <w:pPr>
        <w:rPr>
          <w:rFonts w:hint="cs"/>
          <w:i/>
          <w:color w:val="0F243E" w:themeColor="text2" w:themeShade="80"/>
          <w:rtl/>
        </w:rPr>
      </w:pPr>
    </w:p>
    <w:p w:rsidR="00051D4D" w:rsidRPr="006F0443" w:rsidP="00A01B7E">
      <w:pPr>
        <w:rPr>
          <w:i/>
          <w:color w:val="0F243E" w:themeColor="text2" w:themeShade="80"/>
          <w:rtl/>
        </w:rPr>
      </w:pPr>
    </w:p>
    <w:p w:rsidR="00A01B7E" w:rsidRPr="006F0443" w:rsidP="00A01B7E">
      <w:pPr>
        <w:jc w:val="center"/>
        <w:rPr>
          <w:i/>
          <w:color w:val="0F243E" w:themeColor="text2" w:themeShade="80"/>
          <w:rtl/>
        </w:rPr>
      </w:pPr>
      <w:r w:rsidRPr="006F0443">
        <w:rPr>
          <w:rFonts w:hint="cs"/>
          <w:i/>
          <w:color w:val="0F243E" w:themeColor="text2" w:themeShade="80"/>
          <w:rtl/>
        </w:rPr>
        <w:t xml:space="preserve">================================================== </w:t>
      </w:r>
    </w:p>
    <w:p w:rsidR="00A01B7E" w:rsidRPr="006F0443" w:rsidP="00051D4D">
      <w:pPr>
        <w:rPr>
          <w:i/>
          <w:color w:val="0F243E" w:themeColor="text2" w:themeShade="80"/>
          <w:rtl/>
        </w:rPr>
      </w:pPr>
      <w:r w:rsidRPr="006F0443">
        <w:rPr>
          <w:rFonts w:hint="cs"/>
          <w:b/>
          <w:bCs/>
          <w:color w:val="0F243E" w:themeColor="text2" w:themeShade="80"/>
          <w:sz w:val="32"/>
          <w:szCs w:val="32"/>
          <w:u w:val="single"/>
          <w:rtl/>
        </w:rPr>
        <w:t>فقرة</w:t>
      </w:r>
      <w:r w:rsidRPr="006F0443">
        <w:rPr>
          <w:b/>
          <w:bCs/>
          <w:color w:val="0F243E" w:themeColor="text2" w:themeShade="80"/>
          <w:sz w:val="32"/>
          <w:szCs w:val="32"/>
          <w:u w:val="single"/>
        </w:rPr>
        <w:t>(C</w:t>
      </w:r>
      <w:r w:rsidRPr="006F0443">
        <w:rPr>
          <w:rFonts w:hint="cs"/>
          <w:color w:val="0F243E" w:themeColor="text2" w:themeShade="80"/>
          <w:rtl/>
        </w:rPr>
        <w:t>:</w:t>
      </w:r>
      <w:r w:rsidRPr="006F0443">
        <w:rPr>
          <w:rFonts w:hint="cs"/>
          <w:i/>
          <w:color w:val="0F243E" w:themeColor="text2" w:themeShade="80"/>
          <w:rtl/>
        </w:rPr>
        <w:t xml:space="preserve">  </w:t>
      </w:r>
      <w:r w:rsidRPr="006F0443" w:rsidR="00051D4D">
        <w:rPr>
          <w:rFonts w:asciiTheme="minorBidi" w:hAnsiTheme="minorBidi"/>
          <w:b/>
          <w:bCs/>
          <w:i/>
          <w:color w:val="0F243E" w:themeColor="text2" w:themeShade="80"/>
          <w:sz w:val="24"/>
          <w:szCs w:val="24"/>
          <w:rtl/>
        </w:rPr>
        <w:t xml:space="preserve">حدد ما </w:t>
      </w:r>
      <w:r w:rsidRPr="006F0443" w:rsidR="00051D4D">
        <w:rPr>
          <w:rFonts w:asciiTheme="minorBidi" w:hAnsiTheme="minorBidi" w:hint="cs"/>
          <w:b/>
          <w:bCs/>
          <w:i/>
          <w:color w:val="0F243E" w:themeColor="text2" w:themeShade="80"/>
          <w:sz w:val="24"/>
          <w:szCs w:val="24"/>
          <w:rtl/>
        </w:rPr>
        <w:t>اذا كانت</w:t>
      </w:r>
      <w:r w:rsidRPr="006F0443" w:rsidR="00051D4D">
        <w:rPr>
          <w:rFonts w:asciiTheme="minorBidi" w:hAnsiTheme="minorBidi"/>
          <w:b/>
          <w:bCs/>
          <w:i/>
          <w:color w:val="0F243E" w:themeColor="text2" w:themeShade="80"/>
          <w:sz w:val="24"/>
          <w:szCs w:val="24"/>
          <w:rtl/>
        </w:rPr>
        <w:t xml:space="preserve"> الأعداد  </w:t>
      </w:r>
      <w:r w:rsidRPr="006F0443" w:rsidR="00051D4D">
        <w:rPr>
          <w:rFonts w:asciiTheme="minorBidi" w:hAnsiTheme="minorBidi"/>
          <w:b/>
          <w:bCs/>
          <w:i/>
          <w:color w:val="0F243E" w:themeColor="text2" w:themeShade="80"/>
          <w:sz w:val="24"/>
          <w:szCs w:val="24"/>
        </w:rPr>
        <w:t>13, 16 , 32</w:t>
      </w:r>
      <w:r w:rsidRPr="006F0443" w:rsidR="00051D4D">
        <w:rPr>
          <w:rFonts w:asciiTheme="minorBidi" w:hAnsiTheme="minorBidi"/>
          <w:b/>
          <w:bCs/>
          <w:i/>
          <w:color w:val="0F243E" w:themeColor="text2" w:themeShade="80"/>
          <w:sz w:val="24"/>
          <w:szCs w:val="24"/>
          <w:rtl/>
        </w:rPr>
        <w:t xml:space="preserve"> يمكن أن تمثل أطوال أضلاع مثلث؟ أكتب نعم أو لا, ووضح اجابتك</w:t>
      </w:r>
    </w:p>
    <w:p w:rsidR="00DC2442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P="00DC2442">
      <w:pPr>
        <w:jc w:val="center"/>
        <w:rPr>
          <w:rFonts w:hint="cs"/>
          <w:color w:val="FF0000"/>
          <w:rtl/>
        </w:rPr>
      </w:pPr>
    </w:p>
    <w:p w:rsidR="004E26B0" w:rsidRPr="00DC2442" w:rsidP="00DC2442">
      <w:pPr>
        <w:jc w:val="center"/>
        <w:rPr>
          <w:i/>
          <w:color w:val="0F243E" w:themeColor="text2" w:themeShade="80"/>
          <w:rtl/>
        </w:rPr>
      </w:pPr>
    </w:p>
    <w:p w:rsidR="00A01B7E" w:rsidRPr="006F0443" w:rsidP="00A01B7E">
      <w:pPr>
        <w:rPr>
          <w:i/>
          <w:color w:val="0F243E" w:themeColor="text2" w:themeShade="80"/>
          <w:rtl/>
        </w:rPr>
      </w:pPr>
    </w:p>
    <w:p w:rsidR="00D14BF8" w:rsidRPr="006F0443" w:rsidP="00A01B7E">
      <w:pPr>
        <w:jc w:val="center"/>
        <w:rPr>
          <w:color w:val="0F243E" w:themeColor="text2" w:themeShade="80"/>
          <w:rtl/>
        </w:rPr>
      </w:pPr>
      <w:r w:rsidRPr="006F0443">
        <w:rPr>
          <w:noProof/>
          <w:color w:val="0F243E" w:themeColor="text2" w:themeShade="80"/>
          <w:rtl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411232</wp:posOffset>
                </wp:positionH>
                <wp:positionV relativeFrom="paragraph">
                  <wp:posOffset>123604</wp:posOffset>
                </wp:positionV>
                <wp:extent cx="1073426" cy="508635"/>
                <wp:effectExtent l="0" t="0" r="12700" b="24765"/>
                <wp:wrapNone/>
                <wp:docPr id="48" name="سهم إلى اليسار 4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073426" cy="508635"/>
                        </a:xfrm>
                        <a:prstGeom prst="leftArrow">
                          <a:avLst>
                            <a:gd name="adj1" fmla="val 50000"/>
                            <a:gd name="adj2" fmla="val 42184"/>
                          </a:avLst>
                        </a:prstGeom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سهم إلى اليسار 48" o:spid="_x0000_s1036" type="#_x0000_t66" style="width:84.5pt;height:40.05pt;margin-top:9.75pt;margin-left:32.4pt;mso-width-percent:0;mso-width-relative:margin;mso-wrap-distance-bottom:0;mso-wrap-distance-left:9pt;mso-wrap-distance-right:9pt;mso-wrap-distance-top:0;mso-wrap-style:square;position:absolute;v-text-anchor:middle;visibility:visible;z-index:-251617280" adj="4318" fillcolor="white" strokecolor="#272727" strokeweight="2pt"/>
            </w:pict>
          </mc:Fallback>
        </mc:AlternateContent>
      </w:r>
      <w:r w:rsidRPr="006F0443">
        <w:rPr>
          <w:rFonts w:hint="cs"/>
          <w:color w:val="0F243E" w:themeColor="text2" w:themeShade="80"/>
          <w:rtl/>
        </w:rPr>
        <w:t xml:space="preserve">                                                                                                                       </w:t>
      </w:r>
    </w:p>
    <w:p w:rsidR="00836EB4" w:rsidRPr="006F0443" w:rsidP="00A01B7E">
      <w:pPr>
        <w:jc w:val="center"/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                                                                                                                         تابع حل الأسئلة</w:t>
      </w:r>
    </w:p>
    <w:p w:rsidR="00836EB4" w:rsidP="00A01B7E">
      <w:pPr>
        <w:jc w:val="center"/>
        <w:rPr>
          <w:rFonts w:hint="cs"/>
          <w:color w:val="0F243E" w:themeColor="text2" w:themeShade="80"/>
          <w:rtl/>
        </w:rPr>
      </w:pPr>
    </w:p>
    <w:p w:rsidR="00ED2C03" w:rsidRPr="006F0443" w:rsidP="00A01B7E">
      <w:pPr>
        <w:jc w:val="center"/>
        <w:rPr>
          <w:color w:val="0F243E" w:themeColor="text2" w:themeShade="80"/>
          <w:rtl/>
        </w:rPr>
      </w:pPr>
    </w:p>
    <w:p w:rsidR="00E44D18" w:rsidRPr="006F0443" w:rsidP="00A01B7E">
      <w:pPr>
        <w:jc w:val="center"/>
        <w:rPr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           </w:t>
      </w:r>
    </w:p>
    <w:p w:rsidR="00A01B7E" w:rsidRPr="006F0443" w:rsidP="00D14BF8">
      <w:pPr>
        <w:jc w:val="center"/>
        <w:rPr>
          <w:i/>
          <w:color w:val="0F243E" w:themeColor="text2" w:themeShade="80"/>
          <w:rtl/>
        </w:rPr>
      </w:pPr>
      <w:r w:rsidRPr="006F0443">
        <w:rPr>
          <w:rFonts w:hint="cs"/>
          <w:color w:val="0F243E" w:themeColor="text2" w:themeShade="80"/>
          <w:rtl/>
        </w:rPr>
        <w:t xml:space="preserve">                                                                                           ( ............/</w:t>
      </w:r>
      <w:r w:rsidRPr="006F0443" w:rsidR="00D14BF8">
        <w:rPr>
          <w:rFonts w:hint="cs"/>
          <w:color w:val="0F243E" w:themeColor="text2" w:themeShade="80"/>
          <w:rtl/>
        </w:rPr>
        <w:t>8</w:t>
      </w:r>
      <w:r w:rsidRPr="006F0443">
        <w:rPr>
          <w:rFonts w:hint="cs"/>
          <w:color w:val="0F243E" w:themeColor="text2" w:themeShade="80"/>
          <w:rtl/>
        </w:rPr>
        <w:t xml:space="preserve">  درجات)</w:t>
      </w:r>
    </w:p>
    <w:p w:rsidR="00C65B51" w:rsidRPr="006F0443" w:rsidP="00C65B51">
      <w:pPr>
        <w:rPr>
          <w:b/>
          <w:bCs/>
          <w:color w:val="0F243E" w:themeColor="text2" w:themeShade="80"/>
          <w:sz w:val="32"/>
          <w:szCs w:val="32"/>
          <w:rtl/>
        </w:rPr>
      </w:pPr>
      <w:r w:rsidRPr="006F0443">
        <w:rPr>
          <w:rFonts w:hint="cs"/>
          <w:b/>
          <w:bCs/>
          <w:noProof/>
          <w:color w:val="0F243E" w:themeColor="text2" w:themeShade="80"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667538</wp:posOffset>
                </wp:positionH>
                <wp:positionV relativeFrom="paragraph">
                  <wp:posOffset>82909</wp:posOffset>
                </wp:positionV>
                <wp:extent cx="453224" cy="310101"/>
                <wp:effectExtent l="0" t="0" r="4445" b="0"/>
                <wp:wrapNone/>
                <wp:docPr id="2" name="مربع نص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53224" cy="3101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256AF" w:rsidRPr="00E44D18" w:rsidP="00E44D1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rtl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2" o:spid="_x0000_s1037" type="#_x0000_t202" style="width:35.7pt;height:24.4pt;margin-top:6.55pt;margin-left:131.3pt;mso-wrap-distance-bottom:0;mso-wrap-distance-left:9pt;mso-wrap-distance-right:9pt;mso-wrap-distance-top:0;mso-wrap-style:square;position:absolute;v-text-anchor:top;visibility:visible;z-index:251682816" fillcolor="white" stroked="f" strokeweight="0.5pt">
                <v:textbox>
                  <w:txbxContent>
                    <w:p w:rsidR="00A256AF" w:rsidRPr="00E44D18" w:rsidP="00E44D18">
                      <w:pPr>
                        <w:rPr>
                          <w:rFonts w:ascii="Times New Roman" w:hAnsi="Times New Roman" w:cs="Times New Roman"/>
                          <w:b/>
                          <w:bCs/>
                          <w:rtl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F0443" w:rsidR="00A01B7E">
        <w:rPr>
          <w:rFonts w:hint="cs"/>
          <w:b/>
          <w:bCs/>
          <w:color w:val="0F243E" w:themeColor="text2" w:themeShade="80"/>
          <w:sz w:val="28"/>
          <w:szCs w:val="28"/>
          <w:u w:val="single"/>
          <w:rtl/>
        </w:rPr>
        <w:t>السؤال الرابع</w:t>
      </w:r>
      <w:r w:rsidRPr="006F0443" w:rsidR="00A01B7E">
        <w:rPr>
          <w:rFonts w:hint="cs"/>
          <w:color w:val="0F243E" w:themeColor="text2" w:themeShade="80"/>
          <w:sz w:val="28"/>
          <w:szCs w:val="28"/>
          <w:rtl/>
        </w:rPr>
        <w:t xml:space="preserve"> :</w:t>
      </w:r>
      <w:r w:rsidRPr="006F0443" w:rsidR="00A01B7E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  <w:r w:rsidRPr="006F0443" w:rsidR="00C65B51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 xml:space="preserve">فقرة </w:t>
      </w:r>
      <w:r w:rsidRPr="006F0443" w:rsidR="00C65B51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A</w:t>
      </w:r>
      <w:r w:rsidRPr="006F0443" w:rsidR="00C65B51">
        <w:rPr>
          <w:rFonts w:hint="cs"/>
          <w:b/>
          <w:bCs/>
          <w:color w:val="0F243E" w:themeColor="text2" w:themeShade="80"/>
          <w:rtl/>
        </w:rPr>
        <w:t>:</w:t>
      </w:r>
      <w:r w:rsidRPr="006F0443" w:rsidR="00C65B51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C65B51">
        <w:rPr>
          <w:rFonts w:hint="cs"/>
          <w:b/>
          <w:bCs/>
          <w:color w:val="0F243E" w:themeColor="text2" w:themeShade="80"/>
          <w:sz w:val="28"/>
          <w:szCs w:val="28"/>
          <w:rtl/>
        </w:rPr>
        <w:t>في الشكل المجاور مثلث متطابق الضلعين</w:t>
      </w:r>
    </w:p>
    <w:p w:rsidR="004E26B0" w:rsidRPr="004E26B0" w:rsidP="004E26B0">
      <w:pPr>
        <w:rPr>
          <w:rFonts w:hint="cs"/>
          <w:b/>
          <w:bCs/>
          <w:color w:val="000000" w:themeColor="text1"/>
          <w:sz w:val="28"/>
          <w:szCs w:val="28"/>
          <w:rtl/>
        </w:rPr>
      </w:pPr>
      <w:r w:rsidRPr="006F0443">
        <w:rPr>
          <w:rFonts w:hint="cs"/>
          <w:b/>
          <w:bCs/>
          <w:noProof/>
          <w:color w:val="0F243E" w:themeColor="text2" w:themeShade="80"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762595</wp:posOffset>
                </wp:positionH>
                <wp:positionV relativeFrom="paragraph">
                  <wp:posOffset>291465</wp:posOffset>
                </wp:positionV>
                <wp:extent cx="397565" cy="238539"/>
                <wp:effectExtent l="0" t="0" r="2540" b="9525"/>
                <wp:wrapNone/>
                <wp:docPr id="46" name="مربع نص 4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97565" cy="2385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44D18" w:rsidRPr="00E44D1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rtl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6" o:spid="_x0000_s1038" type="#_x0000_t202" style="width:31.3pt;height:18.8pt;margin-top:22.95pt;margin-left:138.8pt;mso-width-percent:0;mso-width-relative:margin;mso-wrap-distance-bottom:0;mso-wrap-distance-left:9pt;mso-wrap-distance-right:9pt;mso-wrap-distance-top:0;mso-wrap-style:square;position:absolute;v-text-anchor:top;visibility:visible;z-index:251693056" fillcolor="white" stroked="f" strokeweight="0.5pt">
                <v:textbox>
                  <w:txbxContent>
                    <w:p w:rsidR="00E44D18" w:rsidRPr="00E44D18">
                      <w:pPr>
                        <w:rPr>
                          <w:rFonts w:ascii="Times New Roman" w:hAnsi="Times New Roman" w:cs="Times New Roman"/>
                          <w:b/>
                          <w:bCs/>
                          <w:rtl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  <w:b/>
                          <w:bCs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Pr="006F0443" w:rsidR="00A256AF">
        <w:rPr>
          <w:rFonts w:hint="cs"/>
          <w:b/>
          <w:bCs/>
          <w:noProof/>
          <w:color w:val="0F243E" w:themeColor="text2" w:themeShade="80"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713381</wp:posOffset>
                </wp:positionH>
                <wp:positionV relativeFrom="paragraph">
                  <wp:posOffset>45113</wp:posOffset>
                </wp:positionV>
                <wp:extent cx="2488758" cy="1327785"/>
                <wp:effectExtent l="0" t="0" r="26035" b="24765"/>
                <wp:wrapNone/>
                <wp:docPr id="1" name="مثلث متساوي الساقين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488758" cy="132778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ثلث متساوي الساقين 1" o:spid="_x0000_s1039" type="#_x0000_t5" style="width:195.95pt;height:104.55pt;margin-top:3.55pt;margin-left:56.1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80768" fillcolor="white" strokecolor="#4f81bd" strokeweight="2pt"/>
            </w:pict>
          </mc:Fallback>
        </mc:AlternateContent>
      </w:r>
      <w:r w:rsidRPr="006F0443" w:rsidR="00C65B51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C65B51">
        <w:rPr>
          <w:b/>
          <w:bCs/>
          <w:color w:val="0F243E" w:themeColor="text2" w:themeShade="80"/>
          <w:sz w:val="32"/>
          <w:szCs w:val="32"/>
        </w:rPr>
        <w:t>(1</w:t>
      </w:r>
      <w:r w:rsidRPr="006F0443" w:rsidR="00C65B51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C65B51">
        <w:rPr>
          <w:rFonts w:hint="cs"/>
          <w:b/>
          <w:bCs/>
          <w:color w:val="0F243E" w:themeColor="text2" w:themeShade="80"/>
          <w:sz w:val="28"/>
          <w:szCs w:val="28"/>
          <w:rtl/>
        </w:rPr>
        <w:t>سم ساقي المثلث</w:t>
      </w:r>
      <w:r w:rsidRPr="004E26B0" w:rsidR="00C65B51">
        <w:rPr>
          <w:rFonts w:hint="cs"/>
          <w:b/>
          <w:bCs/>
          <w:color w:val="000000" w:themeColor="text1"/>
          <w:sz w:val="28"/>
          <w:szCs w:val="28"/>
          <w:rtl/>
        </w:rPr>
        <w:t>.</w:t>
      </w:r>
      <w:r w:rsidRPr="004E26B0" w:rsidR="004E26B0">
        <w:rPr>
          <w:rFonts w:hint="cs"/>
          <w:b/>
          <w:bCs/>
          <w:color w:val="000000" w:themeColor="text1"/>
          <w:sz w:val="28"/>
          <w:szCs w:val="28"/>
          <w:rtl/>
        </w:rPr>
        <w:t>...............</w:t>
      </w:r>
    </w:p>
    <w:p w:rsidR="00C65B51" w:rsidRPr="004E26B0" w:rsidP="004E26B0">
      <w:pPr>
        <w:rPr>
          <w:b/>
          <w:bCs/>
          <w:color w:val="000000" w:themeColor="text1"/>
          <w:sz w:val="32"/>
          <w:szCs w:val="32"/>
          <w:rtl/>
        </w:rPr>
      </w:pPr>
      <w:r w:rsidRPr="004E26B0">
        <w:rPr>
          <w:rFonts w:hint="cs"/>
          <w:b/>
          <w:bCs/>
          <w:noProof/>
          <w:color w:val="000000" w:themeColor="text1"/>
          <w:sz w:val="32"/>
          <w:szCs w:val="32"/>
          <w:rtl/>
        </w:rPr>
        <w:t xml:space="preserve"> </w:t>
      </w:r>
      <w:r w:rsidRPr="004E26B0" w:rsidR="00E44D18">
        <w:rPr>
          <w:rFonts w:hint="cs"/>
          <w:b/>
          <w:bCs/>
          <w:noProof/>
          <w:color w:val="000000" w:themeColor="text1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446655</wp:posOffset>
                </wp:positionH>
                <wp:positionV relativeFrom="paragraph">
                  <wp:posOffset>117475</wp:posOffset>
                </wp:positionV>
                <wp:extent cx="158750" cy="189865"/>
                <wp:effectExtent l="0" t="0" r="31750" b="19685"/>
                <wp:wrapNone/>
                <wp:docPr id="34" name="رابط مستقيم 3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58750" cy="189865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34" o:spid="_x0000_s1040" style="flip:x;mso-height-percent:0;mso-height-relative:margin;mso-wrap-distance-bottom:0;mso-wrap-distance-left:9pt;mso-wrap-distance-right:9pt;mso-wrap-distance-top:0;mso-wrap-style:square;position:absolute;visibility:visible;z-index:251688960" from="192.65pt,9.25pt" to="205.15pt,24.2pt" strokecolor="black" strokeweight="1.25pt"/>
            </w:pict>
          </mc:Fallback>
        </mc:AlternateContent>
      </w:r>
      <w:r w:rsidRPr="004E26B0" w:rsidR="00E44D18">
        <w:rPr>
          <w:rFonts w:hint="cs"/>
          <w:b/>
          <w:bCs/>
          <w:noProof/>
          <w:color w:val="000000" w:themeColor="text1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293495</wp:posOffset>
                </wp:positionH>
                <wp:positionV relativeFrom="paragraph">
                  <wp:posOffset>204470</wp:posOffset>
                </wp:positionV>
                <wp:extent cx="222250" cy="102870"/>
                <wp:effectExtent l="0" t="0" r="25400" b="30480"/>
                <wp:wrapNone/>
                <wp:docPr id="45" name="رابط مستقيم 4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222250" cy="10287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45" o:spid="_x0000_s1041" style="flip:x y;mso-height-percent:0;mso-height-relative:margin;mso-width-percent:0;mso-width-relative:margin;mso-wrap-distance-bottom:0;mso-wrap-distance-left:9pt;mso-wrap-distance-right:9pt;mso-wrap-distance-top:0;mso-wrap-style:square;position:absolute;visibility:visible;z-index:251691008" from="101.85pt,16.1pt" to="119.35pt,24.2pt" strokecolor="black" strokeweight="1.25pt"/>
            </w:pict>
          </mc:Fallback>
        </mc:AlternateContent>
      </w:r>
      <w:r w:rsidRPr="004E26B0">
        <w:rPr>
          <w:rFonts w:hint="cs"/>
          <w:b/>
          <w:bCs/>
          <w:color w:val="000000" w:themeColor="text1"/>
          <w:sz w:val="32"/>
          <w:szCs w:val="32"/>
          <w:rtl/>
        </w:rPr>
        <w:t xml:space="preserve">  </w:t>
      </w:r>
      <w:r w:rsidRPr="004E26B0">
        <w:rPr>
          <w:b/>
          <w:bCs/>
          <w:color w:val="000000" w:themeColor="text1"/>
          <w:sz w:val="32"/>
          <w:szCs w:val="32"/>
        </w:rPr>
        <w:t>(2</w:t>
      </w:r>
      <w:r w:rsidRPr="004E26B0">
        <w:rPr>
          <w:rFonts w:hint="cs"/>
          <w:b/>
          <w:bCs/>
          <w:color w:val="000000" w:themeColor="text1"/>
          <w:sz w:val="32"/>
          <w:szCs w:val="32"/>
          <w:rtl/>
        </w:rPr>
        <w:t xml:space="preserve"> </w:t>
      </w:r>
      <w:r w:rsidRPr="004E26B0">
        <w:rPr>
          <w:rFonts w:hint="cs"/>
          <w:b/>
          <w:bCs/>
          <w:color w:val="000000" w:themeColor="text1"/>
          <w:sz w:val="28"/>
          <w:szCs w:val="28"/>
          <w:rtl/>
        </w:rPr>
        <w:t>سم قاعدة المثلث..</w:t>
      </w:r>
      <w:r w:rsidRPr="004E26B0">
        <w:rPr>
          <w:rFonts w:hint="cs"/>
          <w:b/>
          <w:bCs/>
          <w:color w:val="000000" w:themeColor="text1"/>
          <w:sz w:val="28"/>
          <w:szCs w:val="28"/>
          <w:rtl/>
        </w:rPr>
        <w:t>................</w:t>
      </w:r>
    </w:p>
    <w:p w:rsidR="00C65B51" w:rsidRPr="006F0443" w:rsidP="00E44D18">
      <w:pPr>
        <w:rPr>
          <w:b/>
          <w:bCs/>
          <w:color w:val="0F243E" w:themeColor="text2" w:themeShade="80"/>
          <w:sz w:val="32"/>
          <w:szCs w:val="32"/>
          <w:rtl/>
        </w:rPr>
      </w:pPr>
      <w:r w:rsidRPr="006F0443">
        <w:rPr>
          <w:rFonts w:hint="cs"/>
          <w:b/>
          <w:bCs/>
          <w:noProof/>
          <w:color w:val="0F243E" w:themeColor="text2" w:themeShade="80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07340</wp:posOffset>
                </wp:positionH>
                <wp:positionV relativeFrom="paragraph">
                  <wp:posOffset>365125</wp:posOffset>
                </wp:positionV>
                <wp:extent cx="285750" cy="309880"/>
                <wp:effectExtent l="0" t="0" r="0" b="0"/>
                <wp:wrapNone/>
                <wp:docPr id="7" name="مربع نص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85750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256AF" w:rsidRPr="00A256AF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A256AF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7" o:spid="_x0000_s1042" type="#_x0000_t202" style="width:22.5pt;height:24.4pt;margin-top:28.75pt;margin-left:24.2pt;mso-wrap-distance-bottom:0;mso-wrap-distance-left:9pt;mso-wrap-distance-right:9pt;mso-wrap-distance-top:0;mso-wrap-style:square;position:absolute;v-text-anchor:top;visibility:visible;z-index:251686912" fillcolor="white" stroked="f" strokeweight="0.5pt">
                <v:textbox>
                  <w:txbxContent>
                    <w:p w:rsidR="00A256AF" w:rsidRPr="00A256AF">
                      <w:pPr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A256AF">
                        <w:rPr>
                          <w:rFonts w:ascii="Times New Roman" w:hAnsi="Times New Roman" w:cs="Times New Roman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F0443" w:rsidR="00C65B51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  </w:t>
      </w:r>
      <w:r w:rsidRPr="006F0443" w:rsidR="00C65B51">
        <w:rPr>
          <w:b/>
          <w:bCs/>
          <w:color w:val="0F243E" w:themeColor="text2" w:themeShade="80"/>
          <w:sz w:val="32"/>
          <w:szCs w:val="32"/>
        </w:rPr>
        <w:t>(3</w:t>
      </w:r>
      <w:r w:rsidRPr="006F0443" w:rsidR="00C65B51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C65B51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أوجد </w:t>
      </w:r>
      <m:oMath>
        <m:r>
          <m:rPr>
            <m:sty m:val="b"/>
          </m:rPr>
          <w:rPr>
            <w:rFonts w:ascii="Cambria Math" w:hAnsi="Cambria Math"/>
            <w:color w:val="0F243E" w:themeColor="text2" w:themeShade="80"/>
            <w:sz w:val="28"/>
            <w:szCs w:val="28"/>
          </w:rPr>
          <m:t>m∠ A</m:t>
        </m:r>
      </m:oMath>
      <w:r w:rsidRPr="006F0443" w:rsidR="00CB6F72">
        <w:rPr>
          <w:rFonts w:hint="cs"/>
          <w:b/>
          <w:bCs/>
          <w:color w:val="0F243E" w:themeColor="text2" w:themeShade="80"/>
          <w:sz w:val="28"/>
          <w:szCs w:val="28"/>
          <w:rtl/>
        </w:rPr>
        <w:t xml:space="preserve"> </w:t>
      </w:r>
    </w:p>
    <w:p w:rsidR="007D708C" w:rsidP="007D708C">
      <w:pPr>
        <w:rPr>
          <w:b/>
          <w:bCs/>
          <w:color w:val="0F243E" w:themeColor="text2" w:themeShade="80"/>
          <w:sz w:val="32"/>
          <w:szCs w:val="32"/>
          <w:rtl/>
        </w:rPr>
      </w:pPr>
      <w:r w:rsidRPr="006F0443">
        <w:rPr>
          <w:rFonts w:hint="cs"/>
          <w:b/>
          <w:bCs/>
          <w:noProof/>
          <w:color w:val="0F243E" w:themeColor="text2" w:themeShade="80"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202139</wp:posOffset>
                </wp:positionH>
                <wp:positionV relativeFrom="paragraph">
                  <wp:posOffset>32633</wp:posOffset>
                </wp:positionV>
                <wp:extent cx="357809" cy="310101"/>
                <wp:effectExtent l="0" t="0" r="4445" b="0"/>
                <wp:wrapNone/>
                <wp:docPr id="4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57809" cy="3101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256AF" w:rsidRPr="00E44D1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E44D18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C</w:t>
                            </w:r>
                            <w:r w:rsidR="00E44D18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4" o:spid="_x0000_s1043" type="#_x0000_t202" style="width:28.15pt;height:24.4pt;margin-top:2.55pt;margin-left:252.15pt;mso-wrap-distance-bottom:0;mso-wrap-distance-left:9pt;mso-wrap-distance-right:9pt;mso-wrap-distance-top:0;mso-wrap-style:square;position:absolute;v-text-anchor:top;visibility:visible;z-index:251684864" fillcolor="white" stroked="f" strokeweight="0.5pt">
                <v:textbox>
                  <w:txbxContent>
                    <w:p w:rsidR="00A256AF" w:rsidRPr="00E44D18">
                      <w:pPr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E44D18">
                        <w:rPr>
                          <w:rFonts w:ascii="Times New Roman" w:hAnsi="Times New Roman" w:cs="Times New Roman"/>
                          <w:b/>
                          <w:bCs/>
                        </w:rPr>
                        <w:t>C</w:t>
                      </w:r>
                      <w:r w:rsidR="00E44D18">
                        <w:rPr>
                          <w:rFonts w:ascii="Times New Roman" w:hAnsi="Times New Roman" w:cs="Times New Roman"/>
                          <w:b/>
                          <w:bCs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7D708C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  </w:t>
      </w:r>
    </w:p>
    <w:p w:rsidR="007D708C" w:rsidP="004E26B0">
      <w:pPr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                                </w:t>
      </w:r>
    </w:p>
    <w:p w:rsidR="004E26B0" w:rsidP="004E26B0">
      <w:pPr>
        <w:rPr>
          <w:rFonts w:hint="cs"/>
          <w:b/>
          <w:bCs/>
          <w:color w:val="FF0000"/>
          <w:sz w:val="32"/>
          <w:szCs w:val="32"/>
          <w:rtl/>
        </w:rPr>
      </w:pPr>
    </w:p>
    <w:p w:rsidR="004E26B0" w:rsidP="004E26B0">
      <w:pPr>
        <w:rPr>
          <w:rFonts w:hint="cs"/>
          <w:b/>
          <w:bCs/>
          <w:color w:val="FF0000"/>
          <w:sz w:val="32"/>
          <w:szCs w:val="32"/>
          <w:rtl/>
        </w:rPr>
      </w:pPr>
    </w:p>
    <w:p w:rsidR="004E26B0" w:rsidP="004E26B0">
      <w:pPr>
        <w:rPr>
          <w:rFonts w:hint="cs"/>
          <w:b/>
          <w:bCs/>
          <w:color w:val="FF0000"/>
          <w:sz w:val="32"/>
          <w:szCs w:val="32"/>
          <w:rtl/>
        </w:rPr>
      </w:pPr>
    </w:p>
    <w:p w:rsidR="004E26B0" w:rsidP="004E26B0">
      <w:pPr>
        <w:rPr>
          <w:rFonts w:hint="cs"/>
          <w:b/>
          <w:bCs/>
          <w:color w:val="FF0000"/>
          <w:sz w:val="32"/>
          <w:szCs w:val="32"/>
          <w:rtl/>
        </w:rPr>
      </w:pPr>
    </w:p>
    <w:p w:rsidR="004E26B0" w:rsidRPr="007D708C" w:rsidP="004E26B0">
      <w:pPr>
        <w:rPr>
          <w:b/>
          <w:bCs/>
          <w:color w:val="FF0000"/>
          <w:sz w:val="32"/>
          <w:szCs w:val="32"/>
          <w:rtl/>
        </w:rPr>
      </w:pPr>
    </w:p>
    <w:p w:rsidR="00A01541" w:rsidRPr="006F0443" w:rsidP="00E44D18">
      <w:pPr>
        <w:jc w:val="center"/>
        <w:rPr>
          <w:color w:val="0F243E" w:themeColor="text2" w:themeShade="80"/>
          <w:sz w:val="24"/>
          <w:szCs w:val="24"/>
          <w:rtl/>
        </w:rPr>
      </w:pPr>
      <w:r w:rsidRPr="006F0443">
        <w:rPr>
          <w:rFonts w:hint="cs"/>
          <w:color w:val="0F243E" w:themeColor="text2" w:themeShade="80"/>
          <w:sz w:val="24"/>
          <w:szCs w:val="24"/>
          <w:rtl/>
        </w:rPr>
        <w:t>===================================================</w:t>
      </w:r>
    </w:p>
    <w:p w:rsidR="00A01541" w:rsidRPr="006F0443" w:rsidP="002A7958">
      <w:pPr>
        <w:rPr>
          <w:b/>
          <w:bCs/>
          <w:color w:val="0F243E" w:themeColor="text2" w:themeShade="80"/>
          <w:sz w:val="32"/>
          <w:szCs w:val="32"/>
          <w:rtl/>
        </w:rPr>
      </w:pP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  <w:rtl/>
        </w:rPr>
        <w:t xml:space="preserve">فقرة </w:t>
      </w:r>
      <w:r w:rsidRPr="006F0443">
        <w:rPr>
          <w:rFonts w:asciiTheme="minorBidi" w:hAnsiTheme="minorBidi"/>
          <w:b/>
          <w:bCs/>
          <w:color w:val="0F243E" w:themeColor="text2" w:themeShade="80"/>
          <w:sz w:val="24"/>
          <w:szCs w:val="24"/>
          <w:u w:val="single"/>
        </w:rPr>
        <w:t>(B</w:t>
      </w:r>
      <w:r w:rsidRPr="006F0443">
        <w:rPr>
          <w:rFonts w:hint="cs"/>
          <w:b/>
          <w:bCs/>
          <w:color w:val="0F243E" w:themeColor="text2" w:themeShade="80"/>
          <w:rtl/>
        </w:rPr>
        <w:t>:</w:t>
      </w:r>
      <w:r w:rsidRPr="006F0443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A256AF">
        <w:rPr>
          <w:rFonts w:hint="cs"/>
          <w:b/>
          <w:bCs/>
          <w:color w:val="0F243E" w:themeColor="text2" w:themeShade="80"/>
          <w:sz w:val="28"/>
          <w:szCs w:val="28"/>
          <w:rtl/>
        </w:rPr>
        <w:t>أكتب برهان ذا عمودين لإثبات أن اذا كان</w:t>
      </w:r>
      <w:r w:rsidRPr="006F0443" w:rsidR="00A256AF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F243E" w:themeColor="text2" w:themeShade="80"/>
            <w:sz w:val="32"/>
            <w:szCs w:val="32"/>
          </w:rPr>
          <m:t>-4</m:t>
        </m:r>
        <m:d>
          <m:dPr>
            <m:ctrlPr>
              <w:rPr>
                <w:rFonts w:ascii="Cambria Math" w:hAnsi="Cambria Math"/>
                <w:b/>
                <w:bCs/>
                <w:i/>
                <w:color w:val="0F243E" w:themeColor="text2" w:themeShade="80"/>
                <w:sz w:val="32"/>
                <w:szCs w:val="3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F243E" w:themeColor="text2" w:themeShade="80"/>
                <w:sz w:val="32"/>
                <w:szCs w:val="32"/>
              </w:rPr>
              <m:t>x-3</m:t>
            </m:r>
          </m:e>
        </m:d>
        <m:r>
          <m:rPr>
            <m:sty m:val="bi"/>
          </m:rPr>
          <w:rPr>
            <w:rFonts w:ascii="Cambria Math" w:hAnsi="Cambria Math"/>
            <w:color w:val="0F243E" w:themeColor="text2" w:themeShade="80"/>
            <w:sz w:val="32"/>
            <w:szCs w:val="32"/>
          </w:rPr>
          <m:t>+5</m:t>
        </m:r>
        <m:r>
          <m:rPr>
            <m:sty m:val="bi"/>
          </m:rPr>
          <w:rPr>
            <w:rFonts w:ascii="Cambria Math" w:hAnsi="Cambria Math"/>
            <w:color w:val="0F243E" w:themeColor="text2" w:themeShade="80"/>
            <w:sz w:val="32"/>
            <w:szCs w:val="32"/>
          </w:rPr>
          <m:t>x=24</m:t>
        </m:r>
      </m:oMath>
      <w:r w:rsidRPr="006F0443" w:rsidR="00A256AF">
        <w:rPr>
          <w:rFonts w:eastAsiaTheme="minorEastAsia"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A256AF">
        <w:rPr>
          <w:rFonts w:eastAsiaTheme="minorEastAsia" w:hint="cs"/>
          <w:b/>
          <w:bCs/>
          <w:color w:val="0F243E" w:themeColor="text2" w:themeShade="80"/>
          <w:sz w:val="28"/>
          <w:szCs w:val="28"/>
          <w:rtl/>
        </w:rPr>
        <w:t>فإن</w:t>
      </w:r>
      <w:r w:rsidRPr="006F0443" w:rsidR="00A256AF">
        <w:rPr>
          <w:rFonts w:eastAsiaTheme="minorEastAsia"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w:r w:rsidRPr="006F0443" w:rsidR="00A256AF">
        <w:rPr>
          <w:rFonts w:hint="cs"/>
          <w:b/>
          <w:bCs/>
          <w:color w:val="0F243E" w:themeColor="text2" w:themeShade="80"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F243E" w:themeColor="text2" w:themeShade="80"/>
            <w:sz w:val="32"/>
            <w:szCs w:val="32"/>
          </w:rPr>
          <m:t>x=12</m:t>
        </m:r>
      </m:oMath>
    </w:p>
    <w:p w:rsidR="00A01541" w:rsidRPr="006F0443" w:rsidP="00A01B7E">
      <w:pPr>
        <w:rPr>
          <w:b/>
          <w:bCs/>
          <w:color w:val="0F243E" w:themeColor="text2" w:themeShade="80"/>
          <w:sz w:val="32"/>
          <w:szCs w:val="32"/>
          <w:rtl/>
        </w:rPr>
      </w:pPr>
    </w:p>
    <w:tbl>
      <w:tblPr>
        <w:tblStyle w:val="TableGrid"/>
        <w:bidiVisual/>
        <w:tblW w:w="0" w:type="auto"/>
        <w:tblInd w:w="816" w:type="dxa"/>
        <w:tblLook w:val="04A0"/>
      </w:tblPr>
      <w:tblGrid>
        <w:gridCol w:w="4678"/>
        <w:gridCol w:w="4678"/>
      </w:tblGrid>
      <w:tr w:rsidTr="007D708C">
        <w:tblPrEx>
          <w:tblW w:w="0" w:type="auto"/>
          <w:tblInd w:w="816" w:type="dxa"/>
          <w:tblLook w:val="04A0"/>
        </w:tblPrEx>
        <w:tc>
          <w:tcPr>
            <w:tcW w:w="4678" w:type="dxa"/>
          </w:tcPr>
          <w:p w:rsidR="007D708C" w:rsidRPr="00240EA9" w:rsidP="002A7958">
            <w:pPr>
              <w:jc w:val="center"/>
              <w:rPr>
                <w:b/>
                <w:bCs/>
                <w:color w:val="000000" w:themeColor="text1"/>
                <w:sz w:val="32"/>
                <w:szCs w:val="32"/>
                <w:rtl/>
              </w:rPr>
            </w:pPr>
            <w:r w:rsidRPr="00240EA9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</w:rPr>
              <w:t>العبارات</w:t>
            </w:r>
          </w:p>
        </w:tc>
        <w:tc>
          <w:tcPr>
            <w:tcW w:w="4678" w:type="dxa"/>
          </w:tcPr>
          <w:p w:rsidR="007D708C" w:rsidRPr="00240EA9" w:rsidP="002A7958">
            <w:pPr>
              <w:jc w:val="center"/>
              <w:rPr>
                <w:b/>
                <w:bCs/>
                <w:color w:val="000000" w:themeColor="text1"/>
                <w:sz w:val="32"/>
                <w:szCs w:val="32"/>
                <w:rtl/>
              </w:rPr>
            </w:pPr>
            <w:r w:rsidRPr="00240EA9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</w:rPr>
              <w:t>المبررات</w:t>
            </w:r>
          </w:p>
        </w:tc>
      </w:tr>
      <w:tr w:rsidTr="007D708C">
        <w:tblPrEx>
          <w:tblW w:w="0" w:type="auto"/>
          <w:tblInd w:w="816" w:type="dxa"/>
          <w:tblLook w:val="04A0"/>
        </w:tblPrEx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</w:tr>
      <w:tr w:rsidTr="007D708C">
        <w:tblPrEx>
          <w:tblW w:w="0" w:type="auto"/>
          <w:tblInd w:w="816" w:type="dxa"/>
          <w:tblLook w:val="04A0"/>
        </w:tblPrEx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</w:tr>
      <w:tr w:rsidTr="007D708C">
        <w:tblPrEx>
          <w:tblW w:w="0" w:type="auto"/>
          <w:tblInd w:w="816" w:type="dxa"/>
          <w:tblLook w:val="04A0"/>
        </w:tblPrEx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</w:tr>
      <w:tr w:rsidTr="007D708C">
        <w:tblPrEx>
          <w:tblW w:w="0" w:type="auto"/>
          <w:tblInd w:w="816" w:type="dxa"/>
          <w:tblLook w:val="04A0"/>
        </w:tblPrEx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  <w:tc>
          <w:tcPr>
            <w:tcW w:w="4678" w:type="dxa"/>
          </w:tcPr>
          <w:p w:rsidR="007D708C" w:rsidRPr="002A7958" w:rsidP="002A7958">
            <w:pPr>
              <w:jc w:val="center"/>
              <w:rPr>
                <w:b/>
                <w:bCs/>
                <w:color w:val="FF0000"/>
                <w:sz w:val="32"/>
                <w:szCs w:val="32"/>
                <w:rtl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1947"/>
        <w:bidiVisual/>
        <w:tblW w:w="0" w:type="auto"/>
        <w:tblLook w:val="04A0"/>
      </w:tblPr>
      <w:tblGrid>
        <w:gridCol w:w="9781"/>
      </w:tblGrid>
      <w:tr w:rsidTr="00240EA9">
        <w:tblPrEx>
          <w:tblW w:w="0" w:type="auto"/>
          <w:tblLook w:val="04A0"/>
        </w:tblPrEx>
        <w:trPr>
          <w:trHeight w:val="421"/>
        </w:trPr>
        <w:tc>
          <w:tcPr>
            <w:tcW w:w="9781" w:type="dxa"/>
          </w:tcPr>
          <w:p w:rsidR="00240EA9" w:rsidRPr="006F0443" w:rsidP="00240EA9">
            <w:pPr>
              <w:jc w:val="center"/>
              <w:rPr>
                <w:rFonts w:cs="PT Bold Heading"/>
                <w:i/>
                <w:color w:val="0F243E" w:themeColor="text2" w:themeShade="80"/>
                <w:rtl/>
              </w:rPr>
            </w:pPr>
            <w:r w:rsidRPr="006F0443">
              <w:rPr>
                <w:rFonts w:cs="PT Bold Heading" w:hint="cs"/>
                <w:i/>
                <w:color w:val="0F243E" w:themeColor="text2" w:themeShade="80"/>
                <w:rtl/>
              </w:rPr>
              <w:t xml:space="preserve">  من عاش خادماَ تحت قدم </w:t>
            </w:r>
            <w:r w:rsidRPr="006F0443">
              <w:rPr>
                <w:rFonts w:cs="PT Bold Heading" w:hint="cs"/>
                <w:i/>
                <w:color w:val="0F243E" w:themeColor="text2" w:themeShade="80"/>
                <w:rtl/>
              </w:rPr>
              <w:t>آمه</w:t>
            </w:r>
            <w:r w:rsidRPr="006F0443">
              <w:rPr>
                <w:rFonts w:cs="PT Bold Heading" w:hint="cs"/>
                <w:i/>
                <w:color w:val="0F243E" w:themeColor="text2" w:themeShade="80"/>
                <w:rtl/>
              </w:rPr>
              <w:t xml:space="preserve"> ,, عاش سيداَ فوق رؤوس قومه..</w:t>
            </w:r>
          </w:p>
        </w:tc>
      </w:tr>
      <w:tr w:rsidTr="00240EA9">
        <w:tblPrEx>
          <w:tblW w:w="0" w:type="auto"/>
          <w:tblLook w:val="04A0"/>
        </w:tblPrEx>
        <w:trPr>
          <w:trHeight w:val="399"/>
        </w:trPr>
        <w:tc>
          <w:tcPr>
            <w:tcW w:w="9781" w:type="dxa"/>
          </w:tcPr>
          <w:p w:rsidR="00240EA9" w:rsidRPr="006F0443" w:rsidP="00240EA9">
            <w:pPr>
              <w:jc w:val="center"/>
              <w:rPr>
                <w:b/>
                <w:bCs/>
                <w:i/>
                <w:color w:val="0F243E" w:themeColor="text2" w:themeShade="80"/>
                <w:sz w:val="24"/>
                <w:szCs w:val="24"/>
                <w:rtl/>
              </w:rPr>
            </w:pPr>
            <w:r>
              <w:rPr>
                <w:rFonts w:ascii="Andalus" w:hAnsi="Andalus" w:cs="Andalus" w:hint="cs"/>
                <w:b/>
                <w:bCs/>
                <w:color w:val="0F243E" w:themeColor="text2" w:themeShade="80"/>
                <w:sz w:val="24"/>
                <w:szCs w:val="24"/>
                <w:rtl/>
              </w:rPr>
              <w:t>؛</w:t>
            </w:r>
            <w:r w:rsidRPr="006F0443">
              <w:rPr>
                <w:rFonts w:ascii="Andalus" w:hAnsi="Andalus" w:cs="Andalus"/>
                <w:b/>
                <w:bCs/>
                <w:color w:val="0F243E" w:themeColor="text2" w:themeShade="80"/>
                <w:sz w:val="24"/>
                <w:szCs w:val="24"/>
                <w:rtl/>
              </w:rPr>
              <w:t>انتهت الأسئلة مع أطيب تمنياتي بالنجاح والتوفيق ،،،</w:t>
            </w:r>
            <w:r w:rsidRPr="006F0443">
              <w:rPr>
                <w:rFonts w:ascii="Andalus" w:hAnsi="Andalus" w:cs="Andalus" w:hint="cs"/>
                <w:b/>
                <w:bCs/>
                <w:color w:val="0F243E" w:themeColor="text2" w:themeShade="80"/>
                <w:sz w:val="24"/>
                <w:szCs w:val="24"/>
                <w:rtl/>
              </w:rPr>
              <w:t xml:space="preserve">                    أ : زايد الزهراني</w:t>
            </w:r>
          </w:p>
        </w:tc>
      </w:tr>
    </w:tbl>
    <w:p w:rsidR="00A01541" w:rsidRPr="00240EA9" w:rsidP="00240EA9">
      <w:pPr>
        <w:rPr>
          <w:sz w:val="32"/>
          <w:szCs w:val="32"/>
          <w:rtl/>
        </w:rPr>
      </w:pPr>
    </w:p>
    <w:p w:rsidR="00ED595E" w:rsidRPr="006F0443" w:rsidP="002A7958">
      <w:pPr>
        <w:rPr>
          <w:color w:val="0F243E" w:themeColor="text2" w:themeShade="80"/>
        </w:rPr>
        <w:sectPr w:rsidSect="00AC462B">
          <w:pgSz w:w="11906" w:h="16838"/>
          <w:pgMar w:top="568" w:right="566" w:bottom="426" w:left="567" w:header="708" w:footer="708" w:gutter="0"/>
          <w:pgBorders w:offsetFrom="page">
            <w:top w:val="thinThickSmallGap" w:sz="18" w:space="24" w:color="auto"/>
            <w:left w:val="thinThickSmallGap" w:sz="18" w:space="24" w:color="auto"/>
            <w:bottom w:val="thickThinSmallGap" w:sz="18" w:space="24" w:color="auto"/>
            <w:right w:val="thickThinSmallGap" w:sz="18" w:space="24" w:color="auto"/>
          </w:pgBorders>
          <w:cols w:space="708"/>
          <w:bidi/>
          <w:rtlGutter/>
          <w:docGrid w:linePitch="360"/>
        </w:sectPr>
      </w:pPr>
      <w:bookmarkStart w:id="0" w:name="_GoBack"/>
      <w:bookmarkEnd w:id="0"/>
    </w:p>
    <w:p w:rsidR="00146303" w:rsidRPr="00565149" w:rsidP="00911037" w14:paraId="2B274468" w14:textId="77777777">
      <w:pPr>
        <w:numPr>
          <w:ilvl w:val="1"/>
        </w:numPr>
        <w:bidi/>
        <w:spacing w:after="0" w:line="240" w:lineRule="auto"/>
        <w:rPr>
          <w:rFonts w:asciiTheme="majorHAnsi" w:eastAsiaTheme="majorEastAsia" w:hAnsiTheme="majorHAnsi" w:cstheme="majorBidi"/>
          <w:i/>
          <w:iCs/>
          <w:color w:val="4F81BD" w:themeColor="accent1"/>
          <w:spacing w:val="15"/>
          <w:sz w:val="2"/>
          <w:szCs w:val="2"/>
          <w:rtl/>
          <w:lang w:val="en-US" w:eastAsia="en-US" w:bidi="ar-SA"/>
        </w:rPr>
      </w:pPr>
    </w:p>
    <w:tbl>
      <w:tblPr>
        <w:tblStyle w:val="TableNormal"/>
        <w:bidiVisual/>
        <w:tblW w:w="10773" w:type="dxa"/>
        <w:tblInd w:w="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02"/>
        <w:gridCol w:w="2835"/>
        <w:gridCol w:w="1134"/>
        <w:gridCol w:w="850"/>
        <w:gridCol w:w="709"/>
        <w:gridCol w:w="1843"/>
      </w:tblGrid>
      <w:tr w14:paraId="542C087D" w14:textId="77777777" w:rsidTr="00EF757E">
        <w:tblPrEx>
          <w:tblW w:w="10773" w:type="dxa"/>
          <w:tblInd w:w="63" w:type="dxa"/>
          <w:tblLayout w:type="fixed"/>
          <w:tblLook w:val="0000"/>
        </w:tblPrEx>
        <w:trPr>
          <w:cantSplit/>
          <w:trHeight w:hRule="exact" w:val="471"/>
        </w:trPr>
        <w:tc>
          <w:tcPr>
            <w:tcW w:w="3402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1C7815D6" w14:textId="77777777">
            <w:pPr>
              <w:pStyle w:val="Heading1"/>
              <w:keepNext/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المملكة العربية الســعودية</w:t>
            </w:r>
          </w:p>
          <w:p w:rsidR="00F163E1" w:rsidP="00BF386A" w14:paraId="45EA743B" w14:textId="77777777">
            <w:pPr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وزارة التعليم</w:t>
            </w:r>
          </w:p>
          <w:p w:rsidR="00BA716C" w:rsidRPr="00A81DA2" w:rsidP="00BA716C" w14:paraId="4E79CBD5" w14:textId="6F38487F">
            <w:pPr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إدارة 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......................</w:t>
            </w:r>
          </w:p>
          <w:p w:rsidR="00F163E1" w:rsidRPr="00A81DA2" w:rsidP="001E72B8" w14:paraId="318D8066" w14:textId="2DA5AE2C">
            <w:pPr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درسة 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............................</w:t>
            </w:r>
          </w:p>
          <w:p w:rsidR="00F163E1" w:rsidRPr="00A81DA2" w:rsidP="006D28A0" w14:paraId="1C83909D" w14:textId="77777777">
            <w:pPr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7E4F9C6A" w14:textId="77777777">
            <w:pPr>
              <w:bidi/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-83185</wp:posOffset>
                      </wp:positionV>
                      <wp:extent cx="1474470" cy="1126490"/>
                      <wp:effectExtent l="0" t="0" r="0" b="0"/>
                      <wp:wrapNone/>
                      <wp:docPr id="19" name="Text Box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4470" cy="1126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D2C5A" w:rsidP="005414C1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 w:rsidRPr="005414C1"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71600" cy="1123950"/>
                                        <wp:effectExtent l="0" t="0" r="0" b="0"/>
                                        <wp:docPr id="541226996" name="صورة 106" descr="C:\Users\amar\Desktop\alzaher_2015_logo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41226996" name="Picture 106" descr="C:\Users\amar\Desktop\alzaher_2015_logo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71600" cy="11239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3" o:spid="_x0000_s1044" type="#_x0000_t202" style="width:116.1pt;height:88.7pt;margin-top:-6.55pt;margin-left:5.45pt;mso-height-percent:0;mso-height-relative:margin;mso-width-percent:0;mso-width-relative:margin;mso-wrap-distance-bottom:0;mso-wrap-distance-left:9pt;mso-wrap-distance-right:9pt;mso-wrap-distance-top:0;position:absolute;v-text-anchor:top;z-index:251716608" fillcolor="white" stroked="f">
                      <v:textbox>
                        <w:txbxContent>
                          <w:p w:rsidR="00FD2C5A" w:rsidP="005414C1" w14:paraId="1EE2B10F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drawing>
                              <wp:inline distT="0" distB="0" distL="0" distR="0">
                                <wp:extent cx="1371600" cy="1123950"/>
                                <wp:effectExtent l="0" t="0" r="0" b="0"/>
                                <wp:docPr id="25" name="صورة 106" descr="C:\Users\amar\Desktop\alzaher_2015_logo2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5" name="Picture 106" descr="C:\Users\amar\Desktop\alzaher_2015_logo2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7"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71600" cy="11239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thinThickSmallGap" w:sz="18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4F30965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ـــــادة</w:t>
            </w:r>
          </w:p>
        </w:tc>
        <w:tc>
          <w:tcPr>
            <w:tcW w:w="3402" w:type="dxa"/>
            <w:gridSpan w:val="3"/>
            <w:tcBorders>
              <w:top w:val="thinThickSmallGap" w:sz="18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1604E0AD" w14:textId="1651AF3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ريـــاضيـــــــــــــات</w:t>
            </w:r>
            <w:r w:rsidR="00EF757E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1-1</w:t>
            </w:r>
          </w:p>
        </w:tc>
      </w:tr>
      <w:tr w14:paraId="3949B2A6" w14:textId="77777777" w:rsidTr="00EF757E">
        <w:tblPrEx>
          <w:tblW w:w="10773" w:type="dxa"/>
          <w:tblInd w:w="63" w:type="dxa"/>
          <w:tblLayout w:type="fixed"/>
          <w:tblLook w:val="0000"/>
        </w:tblPrEx>
        <w:trPr>
          <w:cantSplit/>
          <w:trHeight w:hRule="exact" w:val="432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384E93B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2835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39862B2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6B313B5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طالب</w:t>
            </w:r>
          </w:p>
        </w:tc>
        <w:tc>
          <w:tcPr>
            <w:tcW w:w="3402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5ABDAAA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2104E9E6" w14:textId="77777777" w:rsidTr="00EF757E">
        <w:tblPrEx>
          <w:tblW w:w="10773" w:type="dxa"/>
          <w:tblInd w:w="63" w:type="dxa"/>
          <w:tblLayout w:type="fixed"/>
          <w:tblLook w:val="0000"/>
        </w:tblPrEx>
        <w:trPr>
          <w:cantSplit/>
          <w:trHeight w:hRule="exact" w:val="353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5B57512F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2835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3FD271D5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P="006D28A0" w14:paraId="0765D897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رقم الجلوس</w:t>
            </w:r>
          </w:p>
          <w:p w:rsidR="00BA716C" w:rsidRPr="00A81DA2" w:rsidP="006D28A0" w14:paraId="6932D505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63E1" w:rsidRPr="00A81DA2" w:rsidP="006D28A0" w14:paraId="5E231B8C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03E4B7EF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صف</w:t>
            </w:r>
          </w:p>
        </w:tc>
        <w:tc>
          <w:tcPr>
            <w:tcW w:w="18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EF757E" w14:paraId="7870F8C7" w14:textId="793EAE1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أول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ثانوي</w:t>
            </w:r>
            <w:r w:rsidR="002167AC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مسارات</w:t>
            </w:r>
          </w:p>
        </w:tc>
      </w:tr>
      <w:tr w14:paraId="4CCBF3BE" w14:textId="77777777" w:rsidTr="00EF757E">
        <w:tblPrEx>
          <w:tblW w:w="10773" w:type="dxa"/>
          <w:tblInd w:w="63" w:type="dxa"/>
          <w:tblLayout w:type="fixed"/>
          <w:tblLook w:val="0000"/>
        </w:tblPrEx>
        <w:trPr>
          <w:cantSplit/>
          <w:trHeight w:hRule="exact" w:val="804"/>
        </w:trPr>
        <w:tc>
          <w:tcPr>
            <w:tcW w:w="3402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548DDCEB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6160FE5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6109F05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زمـــــن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vAlign w:val="center"/>
          </w:tcPr>
          <w:p w:rsidR="00F163E1" w:rsidRPr="00A81DA2" w:rsidP="006D28A0" w14:paraId="55566EA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ثلاث ساعات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6FDF10B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تاريخ</w:t>
            </w:r>
          </w:p>
        </w:tc>
        <w:tc>
          <w:tcPr>
            <w:tcW w:w="1843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thinThickSmallGap" w:sz="18" w:space="0" w:color="auto"/>
            </w:tcBorders>
            <w:vAlign w:val="center"/>
          </w:tcPr>
          <w:p w:rsidR="00F163E1" w:rsidRPr="00A81DA2" w:rsidP="001E72B8" w14:paraId="5B906051" w14:textId="43CF7EA9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7 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 w:rsidR="00416637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1447 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هـــ</w:t>
            </w:r>
          </w:p>
        </w:tc>
      </w:tr>
      <w:tr w14:paraId="077FAAC3" w14:textId="77777777" w:rsidTr="00EF757E">
        <w:tblPrEx>
          <w:tblW w:w="10773" w:type="dxa"/>
          <w:tblInd w:w="63" w:type="dxa"/>
          <w:tblLayout w:type="fixed"/>
          <w:tblLook w:val="0000"/>
        </w:tblPrEx>
        <w:trPr>
          <w:cantSplit/>
          <w:trHeight w:hRule="exact" w:val="471"/>
        </w:trPr>
        <w:tc>
          <w:tcPr>
            <w:tcW w:w="10773" w:type="dxa"/>
            <w:gridSpan w:val="6"/>
            <w:tcBorders>
              <w:top w:val="thinThickSmallGap" w:sz="24" w:space="0" w:color="auto"/>
              <w:left w:val="thickThinSmallGap" w:sz="18" w:space="0" w:color="auto"/>
              <w:bottom w:val="thickThinSmallGap" w:sz="18" w:space="0" w:color="auto"/>
              <w:right w:val="thinThickSmallGap" w:sz="18" w:space="0" w:color="auto"/>
            </w:tcBorders>
            <w:vAlign w:val="center"/>
          </w:tcPr>
          <w:p w:rsidR="00A81DA2" w:rsidRPr="00A81DA2" w:rsidP="001E72B8" w14:paraId="4752A494" w14:textId="73B25A4E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أسئلة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ختبار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رياضيات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1-1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</w:t>
            </w:r>
            <w:r w:rsidR="008873F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نظام</w:t>
            </w:r>
            <w:r w:rsidR="008873F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8873F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</w:t>
            </w:r>
            <w:r w:rsidR="00416637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سارات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)</w:t>
            </w:r>
            <w:r w:rsidRPr="00A81DA2" w:rsidR="00FF6A11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</w:t>
            </w:r>
            <w:r w:rsidR="008873F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برنامج</w:t>
            </w:r>
            <w:r w:rsidR="008873F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مشترك</w:t>
            </w:r>
            <w:r w:rsidR="00FF6A1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فصل الدراسي</w:t>
            </w:r>
            <w:r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أول 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لعام :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8873FF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4</w:t>
            </w:r>
            <w:r w:rsidR="001E72B8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4</w:t>
            </w:r>
            <w:r w:rsidR="00416637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7</w:t>
            </w:r>
            <w:r w:rsidRPr="00A81DA2" w:rsidR="006D28A0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ـ</w:t>
            </w:r>
            <w:r w:rsidRPr="00A81DA2"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- </w:t>
            </w:r>
            <w:r w:rsidR="008873FF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44</w:t>
            </w:r>
            <w:r w:rsidR="00416637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8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هـ</w:t>
            </w:r>
          </w:p>
          <w:p w:rsidR="00A81DA2" w:rsidRPr="00A81DA2" w:rsidP="006D28A0" w14:paraId="4880927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tbl>
      <w:tblPr>
        <w:tblStyle w:val="TableNormal"/>
        <w:tblpPr w:leftFromText="180" w:rightFromText="180" w:vertAnchor="text" w:horzAnchor="margin" w:tblpXSpec="center" w:tblpY="54"/>
        <w:bidiVisual/>
        <w:tblW w:w="10773" w:type="dxa"/>
        <w:jc w:val="center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nThickSmallGap" w:sz="18" w:space="0" w:color="auto"/>
          <w:insideH w:val="thickThinSmallGap" w:sz="18" w:space="0" w:color="auto"/>
          <w:insideV w:val="thickThinSmallGap" w:sz="18" w:space="0" w:color="auto"/>
        </w:tblBorders>
        <w:tblLayout w:type="fixed"/>
        <w:tblLook w:val="0000"/>
      </w:tblPr>
      <w:tblGrid>
        <w:gridCol w:w="1013"/>
        <w:gridCol w:w="1111"/>
        <w:gridCol w:w="1134"/>
        <w:gridCol w:w="1134"/>
        <w:gridCol w:w="1703"/>
        <w:gridCol w:w="1843"/>
        <w:gridCol w:w="2835"/>
      </w:tblGrid>
      <w:tr w14:paraId="72739789" w14:textId="77777777" w:rsidTr="000C5DB6">
        <w:tblPrEx>
          <w:tblW w:w="10773" w:type="dxa"/>
          <w:tblLayout w:type="fixed"/>
          <w:tblLook w:val="0000"/>
        </w:tblPrEx>
        <w:trPr>
          <w:trHeight w:val="347"/>
        </w:trPr>
        <w:tc>
          <w:tcPr>
            <w:tcW w:w="4392" w:type="dxa"/>
            <w:gridSpan w:val="4"/>
            <w:shd w:val="clear" w:color="auto" w:fill="F3F3F3"/>
            <w:vAlign w:val="center"/>
          </w:tcPr>
          <w:p w:rsidR="00F163E1" w:rsidRPr="00B526BB" w:rsidP="006D28A0" w14:paraId="47C6B1E9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درجات الأسئلة</w:t>
            </w:r>
          </w:p>
        </w:tc>
        <w:tc>
          <w:tcPr>
            <w:tcW w:w="1703" w:type="dxa"/>
            <w:shd w:val="clear" w:color="auto" w:fill="F3F3F3"/>
            <w:vAlign w:val="center"/>
          </w:tcPr>
          <w:p w:rsidR="00F163E1" w:rsidRPr="00B526BB" w:rsidP="006D28A0" w14:paraId="2CA424E4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صحح</w:t>
            </w:r>
          </w:p>
        </w:tc>
        <w:tc>
          <w:tcPr>
            <w:tcW w:w="1843" w:type="dxa"/>
            <w:shd w:val="clear" w:color="auto" w:fill="F3F3F3"/>
            <w:vAlign w:val="center"/>
          </w:tcPr>
          <w:p w:rsidR="00F163E1" w:rsidRPr="00B526BB" w:rsidP="006D28A0" w14:paraId="30281239" w14:textId="22B2EF6B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5" w:type="dxa"/>
            <w:shd w:val="clear" w:color="auto" w:fill="F3F3F3"/>
            <w:vAlign w:val="center"/>
          </w:tcPr>
          <w:p w:rsidR="00F163E1" w:rsidRPr="00B526BB" w:rsidP="006D28A0" w14:paraId="0C4FF4EB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النهائية</w:t>
            </w:r>
            <w:r w:rsidR="001C532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رقماً</w:t>
            </w:r>
          </w:p>
        </w:tc>
      </w:tr>
      <w:tr w14:paraId="59F153C1" w14:textId="77777777" w:rsidTr="008A1412">
        <w:tblPrEx>
          <w:tblW w:w="10773" w:type="dxa"/>
          <w:tblLayout w:type="fixed"/>
          <w:tblLook w:val="0000"/>
        </w:tblPrEx>
        <w:trPr>
          <w:trHeight w:hRule="exact" w:val="422"/>
        </w:trPr>
        <w:tc>
          <w:tcPr>
            <w:tcW w:w="1013" w:type="dxa"/>
            <w:tcBorders>
              <w:bottom w:val="thickThinSmallGap" w:sz="18" w:space="0" w:color="auto"/>
            </w:tcBorders>
            <w:shd w:val="clear" w:color="auto" w:fill="F3F3F3"/>
            <w:vAlign w:val="center"/>
          </w:tcPr>
          <w:p w:rsidR="00F163E1" w:rsidRPr="00565149" w:rsidP="006D28A0" w14:paraId="57895D8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  <w:t>الأول</w:t>
            </w:r>
          </w:p>
        </w:tc>
        <w:tc>
          <w:tcPr>
            <w:tcW w:w="1111" w:type="dxa"/>
            <w:vAlign w:val="center"/>
          </w:tcPr>
          <w:p w:rsidR="00F163E1" w:rsidRPr="00565149" w:rsidP="006D28A0" w14:paraId="4BD4E5B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ثاني</w:t>
            </w:r>
          </w:p>
        </w:tc>
        <w:tc>
          <w:tcPr>
            <w:tcW w:w="1134" w:type="dxa"/>
          </w:tcPr>
          <w:p w:rsidR="00F163E1" w:rsidRPr="00565149" w:rsidP="006D28A0" w14:paraId="417DA51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ثالث</w:t>
            </w:r>
          </w:p>
        </w:tc>
        <w:tc>
          <w:tcPr>
            <w:tcW w:w="1134" w:type="dxa"/>
            <w:vAlign w:val="center"/>
          </w:tcPr>
          <w:p w:rsidR="00F163E1" w:rsidRPr="00565149" w:rsidP="006D28A0" w14:paraId="0C33A77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رابع</w:t>
            </w:r>
          </w:p>
        </w:tc>
        <w:tc>
          <w:tcPr>
            <w:tcW w:w="1703" w:type="dxa"/>
            <w:shd w:val="clear" w:color="auto" w:fill="F3F3F3"/>
            <w:vAlign w:val="center"/>
          </w:tcPr>
          <w:p w:rsidR="00F163E1" w:rsidRPr="00565149" w:rsidP="006D28A0" w14:paraId="34AB817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1843" w:type="dxa"/>
            <w:shd w:val="clear" w:color="auto" w:fill="F3F3F3"/>
            <w:vAlign w:val="center"/>
          </w:tcPr>
          <w:p w:rsidR="00F163E1" w:rsidRPr="00565149" w:rsidP="006D28A0" w14:paraId="32920C1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F163E1" w:rsidRPr="00565149" w:rsidP="006D28A0" w14:paraId="27E6BD1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33CDFDBB" w14:textId="77777777" w:rsidTr="008A1412">
        <w:tblPrEx>
          <w:tblW w:w="10773" w:type="dxa"/>
          <w:tblLayout w:type="fixed"/>
          <w:tblLook w:val="0000"/>
        </w:tblPrEx>
        <w:trPr>
          <w:trHeight w:hRule="exact" w:val="422"/>
        </w:trPr>
        <w:tc>
          <w:tcPr>
            <w:tcW w:w="1013" w:type="dxa"/>
            <w:vMerge w:val="restart"/>
            <w:vAlign w:val="center"/>
          </w:tcPr>
          <w:p w:rsidR="00FD53DB" w:rsidRPr="00565149" w:rsidP="006D28A0" w14:paraId="1A26EDA1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1" w:type="dxa"/>
            <w:vMerge w:val="restart"/>
            <w:vAlign w:val="center"/>
          </w:tcPr>
          <w:p w:rsidR="00FD53DB" w:rsidRPr="00565149" w:rsidP="006D28A0" w14:paraId="6276FD2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4" w:type="dxa"/>
            <w:vMerge w:val="restart"/>
          </w:tcPr>
          <w:p w:rsidR="00FD53DB" w:rsidRPr="00565149" w:rsidP="006D28A0" w14:paraId="09DA757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FD53DB" w:rsidRPr="00565149" w:rsidP="006D28A0" w14:paraId="1CD94E31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703" w:type="dxa"/>
            <w:vMerge w:val="restart"/>
            <w:shd w:val="clear" w:color="auto" w:fill="F3F3F3"/>
            <w:vAlign w:val="center"/>
          </w:tcPr>
          <w:p w:rsidR="00FD53DB" w:rsidRPr="00565149" w:rsidP="006D28A0" w14:paraId="5799803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راجع</w:t>
            </w:r>
          </w:p>
        </w:tc>
        <w:tc>
          <w:tcPr>
            <w:tcW w:w="1843" w:type="dxa"/>
            <w:vMerge w:val="restart"/>
            <w:shd w:val="clear" w:color="auto" w:fill="F3F3F3"/>
            <w:vAlign w:val="center"/>
          </w:tcPr>
          <w:p w:rsidR="00FD53DB" w:rsidRPr="00565149" w:rsidP="001E72B8" w14:paraId="36D8DD0E" w14:textId="64404589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5" w:type="dxa"/>
            <w:vMerge/>
            <w:vAlign w:val="center"/>
          </w:tcPr>
          <w:p w:rsidR="00FD53DB" w:rsidRPr="00565149" w:rsidP="006D28A0" w14:paraId="38A52D7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642F7FBB" w14:textId="77777777" w:rsidTr="000C5DB6">
        <w:tblPrEx>
          <w:tblW w:w="10773" w:type="dxa"/>
          <w:tblLayout w:type="fixed"/>
          <w:tblLook w:val="0000"/>
        </w:tblPrEx>
        <w:trPr>
          <w:trHeight w:hRule="exact" w:val="170"/>
        </w:trPr>
        <w:tc>
          <w:tcPr>
            <w:tcW w:w="1013" w:type="dxa"/>
            <w:vMerge/>
            <w:vAlign w:val="center"/>
          </w:tcPr>
          <w:p w:rsidR="00FD53DB" w:rsidRPr="00B526BB" w:rsidP="006D28A0" w14:paraId="008BBE1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1" w:type="dxa"/>
            <w:vMerge/>
            <w:vAlign w:val="center"/>
          </w:tcPr>
          <w:p w:rsidR="00FD53DB" w:rsidRPr="00B526BB" w:rsidP="006D28A0" w14:paraId="0C07181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4" w:type="dxa"/>
            <w:vMerge/>
          </w:tcPr>
          <w:p w:rsidR="00FD53DB" w:rsidRPr="00B526BB" w:rsidP="006D28A0" w14:paraId="073437F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4" w:type="dxa"/>
            <w:vMerge/>
            <w:vAlign w:val="center"/>
          </w:tcPr>
          <w:p w:rsidR="00FD53DB" w:rsidRPr="00B526BB" w:rsidP="006D28A0" w14:paraId="795415F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703" w:type="dxa"/>
            <w:vMerge/>
            <w:shd w:val="clear" w:color="auto" w:fill="F3F3F3"/>
            <w:vAlign w:val="center"/>
          </w:tcPr>
          <w:p w:rsidR="00FD53DB" w:rsidRPr="00B526BB" w:rsidP="006D28A0" w14:paraId="29DBD0BB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843" w:type="dxa"/>
            <w:vMerge/>
            <w:shd w:val="clear" w:color="auto" w:fill="F3F3F3"/>
            <w:vAlign w:val="center"/>
          </w:tcPr>
          <w:p w:rsidR="00FD53DB" w:rsidRPr="00B526BB" w:rsidP="006D28A0" w14:paraId="70E35AF1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FD53DB" w:rsidRPr="00F163E1" w:rsidP="006D28A0" w14:paraId="5D24B48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  <w:lang w:val="en-US" w:eastAsia="en-US" w:bidi="ar-SA"/>
              </w:rPr>
              <w:t>50</w:t>
            </w:r>
          </w:p>
        </w:tc>
      </w:tr>
      <w:tr w14:paraId="62D26D57" w14:textId="77777777" w:rsidTr="000C5DB6">
        <w:tblPrEx>
          <w:tblW w:w="10773" w:type="dxa"/>
          <w:tblLayout w:type="fixed"/>
          <w:tblLook w:val="0000"/>
        </w:tblPrEx>
        <w:trPr>
          <w:trHeight w:hRule="exact" w:val="419"/>
        </w:trPr>
        <w:tc>
          <w:tcPr>
            <w:tcW w:w="1013" w:type="dxa"/>
            <w:vAlign w:val="center"/>
          </w:tcPr>
          <w:p w:rsidR="00F163E1" w:rsidRPr="00B526BB" w:rsidP="006D28A0" w14:paraId="0D44021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20</w:t>
            </w:r>
          </w:p>
        </w:tc>
        <w:tc>
          <w:tcPr>
            <w:tcW w:w="1111" w:type="dxa"/>
            <w:vAlign w:val="center"/>
          </w:tcPr>
          <w:p w:rsidR="00F163E1" w:rsidRPr="00B526BB" w:rsidP="006D28A0" w14:paraId="051158C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15</w:t>
            </w:r>
          </w:p>
        </w:tc>
        <w:tc>
          <w:tcPr>
            <w:tcW w:w="1134" w:type="dxa"/>
          </w:tcPr>
          <w:p w:rsidR="00F163E1" w:rsidRPr="00B526BB" w:rsidP="006D28A0" w14:paraId="05872F53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1134" w:type="dxa"/>
            <w:vAlign w:val="center"/>
          </w:tcPr>
          <w:p w:rsidR="00F163E1" w:rsidRPr="00B526BB" w:rsidP="006D28A0" w14:paraId="2E2F27A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10</w:t>
            </w:r>
          </w:p>
        </w:tc>
        <w:tc>
          <w:tcPr>
            <w:tcW w:w="1703" w:type="dxa"/>
            <w:shd w:val="clear" w:color="auto" w:fill="F3F3F3"/>
            <w:vAlign w:val="center"/>
          </w:tcPr>
          <w:p w:rsidR="00F163E1" w:rsidRPr="00B526BB" w:rsidP="006D28A0" w14:paraId="6210AA0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1843" w:type="dxa"/>
            <w:shd w:val="clear" w:color="auto" w:fill="F3F3F3"/>
            <w:vAlign w:val="center"/>
          </w:tcPr>
          <w:p w:rsidR="00F163E1" w:rsidRPr="00B526BB" w:rsidP="006D28A0" w14:paraId="3457942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/>
            <w:vAlign w:val="center"/>
          </w:tcPr>
          <w:p w:rsidR="00F163E1" w:rsidRPr="00B526BB" w:rsidP="006D28A0" w14:paraId="1EDB6C3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6A8EDA34" w14:textId="77777777" w:rsidTr="00565149">
        <w:tblPrEx>
          <w:tblW w:w="10773" w:type="dxa"/>
          <w:tblLayout w:type="fixed"/>
          <w:tblLook w:val="0000"/>
        </w:tblPrEx>
        <w:trPr>
          <w:trHeight w:hRule="exact" w:val="475"/>
        </w:trPr>
        <w:tc>
          <w:tcPr>
            <w:tcW w:w="1013" w:type="dxa"/>
            <w:shd w:val="clear" w:color="auto" w:fill="F3F3F3"/>
            <w:vAlign w:val="center"/>
          </w:tcPr>
          <w:p w:rsidR="00B27B16" w:rsidRPr="00B526BB" w:rsidP="006D28A0" w14:paraId="3DB97EC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B526BB"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  <w:t>المجموع</w:t>
            </w:r>
          </w:p>
        </w:tc>
        <w:tc>
          <w:tcPr>
            <w:tcW w:w="3379" w:type="dxa"/>
            <w:gridSpan w:val="3"/>
            <w:vAlign w:val="center"/>
          </w:tcPr>
          <w:p w:rsidR="00B27B16" w:rsidRPr="00B526BB" w:rsidP="006D28A0" w14:paraId="10410F1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703" w:type="dxa"/>
            <w:vAlign w:val="center"/>
          </w:tcPr>
          <w:p w:rsidR="00B27B16" w:rsidRPr="00B526BB" w:rsidP="006D28A0" w14:paraId="2AEC3EFE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النهائية كتابة</w:t>
            </w:r>
          </w:p>
        </w:tc>
        <w:tc>
          <w:tcPr>
            <w:tcW w:w="4678" w:type="dxa"/>
            <w:gridSpan w:val="2"/>
            <w:vAlign w:val="center"/>
          </w:tcPr>
          <w:p w:rsidR="00B27B16" w:rsidRPr="00B526BB" w:rsidP="006D28A0" w14:paraId="4439701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p w:rsidR="009F319B" w:rsidRPr="00565149" w:rsidP="008873FF" w14:paraId="0555FCA6" w14:textId="77777777">
      <w:pPr>
        <w:tabs>
          <w:tab w:val="left" w:pos="3260"/>
          <w:tab w:val="left" w:pos="3402"/>
          <w:tab w:val="left" w:pos="3544"/>
          <w:tab w:val="clear" w:pos="4153"/>
          <w:tab w:val="clear" w:pos="8306"/>
        </w:tabs>
        <w:bidi/>
        <w:spacing w:after="0" w:line="240" w:lineRule="auto"/>
        <w:jc w:val="lowKashida"/>
        <w:rPr>
          <w:rFonts w:ascii="Times New Roman" w:eastAsia="Times New Roman" w:hAnsi="Times New Roman" w:cs="Arial"/>
          <w:sz w:val="12"/>
          <w:szCs w:val="12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92405</wp:posOffset>
                </wp:positionH>
                <wp:positionV relativeFrom="paragraph">
                  <wp:posOffset>1747520</wp:posOffset>
                </wp:positionV>
                <wp:extent cx="6734175" cy="6290310"/>
                <wp:effectExtent l="0" t="0" r="0" b="0"/>
                <wp:wrapNone/>
                <wp:docPr id="56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4175" cy="6290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Normal"/>
                              <w:bidiVisual/>
                              <w:tblW w:w="9902" w:type="dxa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single" w:sz="12" w:space="0" w:color="auto"/>
                              </w:tblBorders>
                              <w:tblLayout w:type="fixed"/>
                              <w:tblLook w:val="04A0"/>
                            </w:tblPr>
                            <w:tblGrid>
                              <w:gridCol w:w="525"/>
                              <w:gridCol w:w="2016"/>
                              <w:gridCol w:w="475"/>
                              <w:gridCol w:w="1960"/>
                              <w:gridCol w:w="447"/>
                              <w:gridCol w:w="1960"/>
                              <w:gridCol w:w="392"/>
                              <w:gridCol w:w="2127"/>
                            </w:tblGrid>
                            <w:tr w14:paraId="21CCF9B5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353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633E44" w:rsidP="00862370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1C5329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الحد التالي للنمط الاتي   </w:t>
                                  </w:r>
                                  <w:r>
                                    <w:rPr>
                                      <w:b/>
                                      <w:bCs/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60" type="#_x0000_t75" style="width:70.5pt;height:15.5pt" o:ole="">
                                        <v:imagedata r:id="rId8" o:title=""/>
                                      </v:shape>
                                      <o:OLEObject Type="Embed" ProgID="Equation.DSMT4" ShapeID="_x0000_i1060" DrawAspect="Content" ObjectID="_1827713808" r:id="rId9"/>
                                    </w:object>
                                  </w:r>
                                  <w:r w:rsidRPr="001C5329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 w:rsidRPr="001C5329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 يكون</w:t>
                                  </w:r>
                                </w:p>
                              </w:tc>
                            </w:tr>
                            <w:tr w14:paraId="580306A0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9D1BD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9D1BD7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14:paraId="0D31E4F4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47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862370" w:rsidP="00862370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إذا قطع قاطع</w:t>
                                  </w:r>
                                  <w:r w:rsidR="00D12661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(غير عمودي)</w: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مستقيمين متوازيين فأي من أزواج الزوايا الاتية يكون </w:t>
                                  </w:r>
                                  <w:r w:rsidRPr="0086237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u w:val="single"/>
                                      <w:rtl/>
                                      <w:lang w:val="en-US" w:eastAsia="en-US" w:bidi="ar-SA"/>
                                    </w:rPr>
                                    <w:t>غير متطابق</w:t>
                                  </w:r>
                                </w:p>
                              </w:tc>
                            </w:tr>
                            <w:tr w14:paraId="26841593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تبادلتان خارجيا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تبادلتان داخليا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تحالفتان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تناظرتان</w:t>
                                  </w:r>
                                </w:p>
                              </w:tc>
                            </w:tr>
                            <w:tr w14:paraId="3DE8FC27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2A56E6" w:rsidP="002E02A5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إذا كان قياس زاويتين في مثلث </w:t>
                                  </w:r>
                                  <w:r>
                                    <w:rPr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 id="_x0000_i1061" type="#_x0000_t75" style="width:42.5pt;height:18pt" o:ole="">
                                        <v:imagedata r:id="rId10" o:title=""/>
                                      </v:shape>
                                      <o:OLEObject Type="Embed" ProgID="Equation.DSMT4" ShapeID="_x0000_i1061" DrawAspect="Content" ObjectID="_1827713809" r:id="rId11"/>
                                    </w:objec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فإن قياس الزاوية الثالثة يساوي</w:t>
                                  </w:r>
                                </w:p>
                              </w:tc>
                            </w:tr>
                            <w:tr w14:paraId="3E03A469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614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62" type="#_x0000_t75" style="width:18pt;height:15.5pt" o:ole="">
                                        <v:imagedata r:id="rId12" o:title=""/>
                                      </v:shape>
                                      <o:OLEObject Type="Embed" ProgID="Equation.DSMT4" ShapeID="_x0000_i1062" DrawAspect="Content" ObjectID="_1827713810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63" type="#_x0000_t75" style="width:17pt;height:15.5pt" o:ole="">
                                        <v:imagedata r:id="rId14" o:title=""/>
                                      </v:shape>
                                      <o:OLEObject Type="Embed" ProgID="Equation.DSMT4" ShapeID="_x0000_i1063" DrawAspect="Content" ObjectID="_1827713811" r:id="rId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64" type="#_x0000_t75" style="width:22.5pt;height:15.5pt" o:ole="">
                                        <v:imagedata r:id="rId16" o:title=""/>
                                      </v:shape>
                                      <o:OLEObject Type="Embed" ProgID="Equation.DSMT4" ShapeID="_x0000_i1064" DrawAspect="Content" ObjectID="_1827713812" r:id="rId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ind w:left="360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 id="_x0000_i1065" type="#_x0000_t75" style="width:17pt;height:15.5pt" o:ole="">
                                        <v:imagedata r:id="rId18" o:title=""/>
                                      </v:shape>
                                      <o:OLEObject Type="Embed" ProgID="Equation.DSMT4" ShapeID="_x0000_i1065" DrawAspect="Content" ObjectID="_1827713813" r:id="rId19"/>
                                    </w:object>
                                  </w:r>
                                </w:p>
                              </w:tc>
                            </w:tr>
                            <w:tr w14:paraId="1973111A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2E02A5" w:rsidP="009E38DC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أقصر مسافة من أحد رؤوس المثلث إلى الضلع المقابل له يسمى</w:t>
                                  </w:r>
                                </w:p>
                              </w:tc>
                            </w:tr>
                            <w:tr w14:paraId="57D78F2F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5341E4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رتفاع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33E44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عمود منصف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60F1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قطعة متوسطة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raditional Arabic" w:eastAsia="Times New Roman" w:hAnsi="Traditional Arabic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قطعة مستقيمة</w:t>
                                  </w:r>
                                </w:p>
                              </w:tc>
                            </w:tr>
                            <w:tr w14:paraId="0BCDCEB1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614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7674B2" w:rsidP="00874691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إذا كانت  </w:t>
                                  </w:r>
                                  <w:r>
                                    <w:rPr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 id="_x0000_i1066" type="#_x0000_t75" style="width:37pt;height:13pt" o:ole="">
                                        <v:imagedata r:id="rId20" o:title=""/>
                                      </v:shape>
                                      <o:OLEObject Type="Embed" ProgID="Equation.DSMT4" ShapeID="_x0000_i1066" DrawAspect="Content" ObjectID="_1827713814" r:id="rId21"/>
                                    </w:objec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عبارة شرطية فإن العبارة الشرطية المرتبطة </w:t>
                                  </w:r>
                                  <w:r>
                                    <w:rPr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 id="_x0000_i1067" type="#_x0000_t75" style="width:51.5pt;height:13pt" o:ole="">
                                        <v:imagedata r:id="rId22" o:title=""/>
                                      </v:shape>
                                      <o:OLEObject Type="Embed" ProgID="Equation.DSMT4" ShapeID="_x0000_i1067" DrawAspect="Content" ObjectID="_1827713815" r:id="rId23"/>
                                    </w:objec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تسمى</w:t>
                                  </w:r>
                                </w:p>
                              </w:tc>
                            </w:tr>
                            <w:tr w14:paraId="11CA5BB8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5341E4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لعكس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E522C3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E522C3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E522C3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33E44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لمعكوس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E522C3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60F1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لمعاكس الايجابي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7A6ED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raditional Arabic" w:eastAsia="Times New Roman" w:hAnsi="Traditional Arabic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لنظير</w:t>
                                  </w:r>
                                </w:p>
                              </w:tc>
                            </w:tr>
                            <w:tr w14:paraId="200F1325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EC086F" w:rsidP="00874691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ميل المستقيم الرأسي الموازي لمحور </w:t>
                                  </w:r>
                                  <m:oMath>
                                    <m: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y</m:t>
                                    </m:r>
                                  </m:oMath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يساوي</w:t>
                                  </w:r>
                                </w:p>
                              </w:tc>
                            </w:tr>
                            <w:tr w14:paraId="2E0902D0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374C3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374C3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60F1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theme="minorBidi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غير مُعرّف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374C31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14:paraId="5D20D1F8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P="001C5329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إذا تطابقت أضلاع مثلث مع الأضلاع المناظرة لها في مثلث أخر فإن المثلثان متطابقان </w:t>
                                  </w:r>
                                  <w:r w:rsidR="00DF23E0"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ويرمز لهذه الحالة بالرمز</w:t>
                                  </w:r>
                                </w:p>
                              </w:tc>
                            </w:tr>
                            <w:tr w14:paraId="3AE8D3A8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18408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AS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18408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FA5A12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SAS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18408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AS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18408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18408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FA5A12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SSS</w:t>
                                  </w:r>
                                </w:p>
                              </w:tc>
                            </w:tr>
                            <w:tr w14:paraId="09328EE3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F94CFB" w:rsidP="00874691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إذا كان طولا ضلعين في مثلث </w:t>
                                  </w:r>
                                  <w:r>
                                    <w:rPr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 id="_x0000_i1068" type="#_x0000_t75" style="width:52.5pt;height:15.5pt" o:ole="">
                                        <v:imagedata r:id="rId24" o:title=""/>
                                      </v:shape>
                                      <o:OLEObject Type="Embed" ProgID="Equation.DSMT4" ShapeID="_x0000_i1068" DrawAspect="Content" ObjectID="_1827713816" r:id="rId25"/>
                                    </w:objec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فإن أصغر عدد صحيح يمكن أن يمثل طول الضلع الثالث =</w:t>
                                  </w:r>
                                </w:p>
                              </w:tc>
                            </w:tr>
                            <w:tr w14:paraId="58193BC6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A51129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69" type="#_x0000_t75" style="width:24.5pt;height:14.5pt" o:ole="">
                                        <v:imagedata r:id="rId26" o:title=""/>
                                      </v:shape>
                                      <o:OLEObject Type="Embed" ProgID="Equation.DSMT4" ShapeID="_x0000_i1069" DrawAspect="Content" ObjectID="_1827713817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A51129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70" type="#_x0000_t75" style="width:25pt;height:14.5pt" o:ole="">
                                        <v:imagedata r:id="rId28" o:title=""/>
                                      </v:shape>
                                      <o:OLEObject Type="Embed" ProgID="Equation.DSMT4" ShapeID="_x0000_i1070" DrawAspect="Content" ObjectID="_1827713818" r:id="rId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A51129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71" type="#_x0000_t75" style="width:24.5pt;height:14.5pt" o:ole="">
                                        <v:imagedata r:id="rId30" o:title=""/>
                                      </v:shape>
                                      <o:OLEObject Type="Embed" ProgID="Equation.DSMT4" ShapeID="_x0000_i1071" DrawAspect="Content" ObjectID="_1827713819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A51129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cstheme="minorBidi"/>
                                      <w:position w:val="-6"/>
                                      <w:sz w:val="28"/>
                                      <w:szCs w:val="28"/>
                                    </w:rPr>
                                    <w:object>
                                      <v:shape id="_x0000_i1072" type="#_x0000_t75" style="width:29.5pt;height:14.5pt" o:ole="">
                                        <v:imagedata r:id="rId32" o:title=""/>
                                      </v:shape>
                                      <o:OLEObject Type="Embed" ProgID="Equation.DSMT4" ShapeID="_x0000_i1072" DrawAspect="Content" ObjectID="_1827713820" r:id="rId33"/>
                                    </w:object>
                                  </w:r>
                                </w:p>
                              </w:tc>
                            </w:tr>
                            <w:tr w14:paraId="522BA801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09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785B5E" w:rsidP="00F57C79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العبارة التي </w: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تُقبل على انها صحيحة بدون برهان تسمى</w:t>
                                  </w:r>
                                </w:p>
                              </w:tc>
                            </w:tr>
                            <w:tr w14:paraId="717F2A44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F57C79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5341E4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نظرية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7A6EDD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raditional Arabic" w:eastAsia="Times New Roman" w:hAnsi="Traditional Arabic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7A6EDD">
                                    <w:rPr>
                                      <w:rFonts w:ascii="Traditional Arabic" w:eastAsia="Times New Roman" w:hAnsi="Traditional Arabic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ُسلّمة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33E44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تخمين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FF6A11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  <w:bottom w:val="single" w:sz="12" w:space="0" w:color="auto"/>
                                  </w:tcBorders>
                                </w:tcPr>
                                <w:p w:rsidR="00FD2C5A" w:rsidRPr="00660F11" w:rsidP="00FF6A11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مُعطى</w:t>
                                  </w:r>
                                </w:p>
                              </w:tc>
                            </w:tr>
                            <w:tr w14:paraId="64E06476" w14:textId="77777777" w:rsidTr="001C5329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428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  <w:shd w:val="clear" w:color="auto" w:fill="A6A6A6"/>
                                </w:tcPr>
                                <w:p w:rsidR="00FD2C5A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377" w:type="dxa"/>
                                  <w:gridSpan w:val="7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F94CFB" w:rsidP="00874691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لمستقيم الذي معادلته</w:t>
                                  </w:r>
                                  <w:r>
                                    <w:rPr>
                                      <w:position w:val="-10"/>
                                      <w:sz w:val="28"/>
                                      <w:szCs w:val="28"/>
                                    </w:rPr>
                                    <w:object>
                                      <v:shape id="_x0000_i1073" type="#_x0000_t75" style="width:55pt;height:15.5pt" o:ole="">
                                        <v:imagedata r:id="rId34" o:title=""/>
                                      </v:shape>
                                      <o:OLEObject Type="Embed" ProgID="Equation.DSMT4" ShapeID="_x0000_i1073" DrawAspect="Content" ObjectID="_1827713821" r:id="rId35"/>
                                    </w:object>
                                  </w:r>
                                  <w:r>
                                    <w:rPr>
                                      <w:rFonts w:ascii="Times New Roman" w:eastAsia="Times New Roman" w:hAnsi="Times New Roman" w:cs="Traditional Arabic" w:hint="cs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يكون ميله يساوي</w:t>
                                  </w:r>
                                </w:p>
                              </w:tc>
                            </w:tr>
                            <w:tr w14:paraId="23825F38" w14:textId="77777777" w:rsidTr="008873FF">
                              <w:tblPrEx>
                                <w:tblW w:w="9902" w:type="dxa"/>
                                <w:tblLayout w:type="fixed"/>
                                <w:tblLook w:val="04A0"/>
                              </w:tblPrEx>
                              <w:trPr>
                                <w:trHeight w:val="517"/>
                              </w:trPr>
                              <w:tc>
                                <w:tcPr>
                                  <w:tcW w:w="525" w:type="dxa"/>
                                  <w:tcBorders>
                                    <w:right w:val="single" w:sz="12" w:space="0" w:color="auto"/>
                                  </w:tcBorders>
                                </w:tcPr>
                                <w:p w:rsidR="00FD2C5A" w:rsidRPr="00814D8D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16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9754B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75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E02A5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2E02A5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2E02A5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29754B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47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60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633E44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392" w:type="dxa"/>
                                  <w:tcBorders>
                                    <w:left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:rsidR="00FD2C5A" w:rsidRPr="009D1BD7" w:rsidP="007A6EDD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D1BD7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9D1BD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27" w:type="dxa"/>
                                  <w:tcBorders>
                                    <w:left w:val="single" w:sz="12" w:space="0" w:color="auto"/>
                                  </w:tcBorders>
                                </w:tcPr>
                                <w:p w:rsidR="00FD2C5A" w:rsidRPr="0029754B" w:rsidP="007A6EDD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theme="minorBidi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:rsidR="00FD2C5A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45" type="#_x0000_t202" style="width:530.25pt;height:495.3pt;margin-top:137.6pt;margin-left:15.15pt;mso-height-percent:0;mso-height-relative:page;mso-width-percent:0;mso-width-relative:page;mso-wrap-distance-bottom:0;mso-wrap-distance-left:9pt;mso-wrap-distance-right:9pt;mso-wrap-distance-top:0;position:absolute;v-text-anchor:top;z-index:251700224" filled="f" fillcolor="this" stroked="f">
                <v:textbox>
                  <w:txbxContent>
                    <w:tbl>
                      <w:tblPr>
                        <w:tblStyle w:val="TableNormal"/>
                        <w:bidiVisual/>
                        <w:tblW w:w="9902" w:type="dxa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single" w:sz="12" w:space="0" w:color="auto"/>
                        </w:tblBorders>
                        <w:tblLayout w:type="fixed"/>
                        <w:tblLook w:val="04A0"/>
                      </w:tblPr>
                      <w:tblGrid>
                        <w:gridCol w:w="525"/>
                        <w:gridCol w:w="2016"/>
                        <w:gridCol w:w="475"/>
                        <w:gridCol w:w="1960"/>
                        <w:gridCol w:w="447"/>
                        <w:gridCol w:w="1960"/>
                        <w:gridCol w:w="392"/>
                        <w:gridCol w:w="2127"/>
                      </w:tblGrid>
                      <w:tr w14:paraId="21CCF9B4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353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55C7EB1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633E44" w:rsidP="00862370" w14:paraId="7192A4E6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1C5329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الحد التالي للنمط الاتي   </w:t>
                            </w:r>
                            <w:object>
                              <v:shape id="_x0000_i1046" type="#_x0000_t75" style="width:70.5pt;height:15.5pt" o:ole="">
                                <v:imagedata r:id="rId8" o:title=""/>
                              </v:shape>
                              <o:OLEObject Type="Embed" ProgID="Equation.DSMT4" ShapeID="_x0000_i1046" DrawAspect="Content" ObjectID="_1827713808" r:id="rId36"/>
                            </w:object>
                            <w:r w:rsidRPr="001C5329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 xml:space="preserve"> </w:t>
                            </w:r>
                            <w:r w:rsidRPr="001C5329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 يكون</w:t>
                            </w:r>
                          </w:p>
                        </w:tc>
                      </w:tr>
                      <w:tr w14:paraId="5803069F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9D1BD7" w14:paraId="4F94227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9E38DC" w14:paraId="00FB124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35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9E38DC" w14:paraId="3AF9594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9E38DC" w14:paraId="0AE3D69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9E38DC" w14:paraId="61AB0D5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9E38DC" w14:paraId="7A2C3AFD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9E38DC" w14:paraId="0DE0017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9D1BD7" w:rsidP="009E38DC" w14:paraId="65A3CD2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32</w:t>
                            </w:r>
                          </w:p>
                        </w:tc>
                      </w:tr>
                      <w:tr w14:paraId="0D31E4F3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47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0721E25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862370" w:rsidP="00862370" w14:paraId="39F528FB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إذا قطع قاطع</w:t>
                            </w:r>
                            <w:r w:rsidR="00D12661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(غير عمودي)</w:t>
                            </w: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مستقيمين متوازيين فأي من أزواج الزوايا الاتية يكون </w:t>
                            </w:r>
                            <w:r w:rsidRPr="0086237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en-US" w:eastAsia="en-US" w:bidi="ar-SA"/>
                              </w:rPr>
                              <w:t>غير متطابق</w:t>
                            </w:r>
                          </w:p>
                        </w:tc>
                      </w:tr>
                      <w:tr w14:paraId="26841592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4E2907D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7A6EDD" w:rsidP="007A6EDD" w14:paraId="171F44A3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تبادلتان خارجيا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2598E02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7A6EDD" w:rsidP="007A6EDD" w14:paraId="74DC282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تبادلتان داخليا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3CFE821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7A6EDD" w:rsidP="007A6EDD" w14:paraId="0AD29A3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تحالفتان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4C73A16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7A6EDD" w:rsidP="007A6EDD" w14:paraId="0B03A95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تناظرتان</w:t>
                            </w:r>
                          </w:p>
                        </w:tc>
                      </w:tr>
                      <w:tr w14:paraId="3DE8FC26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343C46E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2A56E6" w:rsidP="002E02A5" w14:paraId="0778BCA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ذا كان قياس زاويتين في مثلث </w:t>
                            </w:r>
                            <w:object>
                              <v:shape id="_x0000_i1047" type="#_x0000_t75" style="width:42.5pt;height:18pt" o:ole="">
                                <v:imagedata r:id="rId10" o:title=""/>
                              </v:shape>
                              <o:OLEObject Type="Embed" ProgID="Equation.DSMT4" ShapeID="_x0000_i1047" DrawAspect="Content" ObjectID="_1827713809" r:id="rId37"/>
                            </w:object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eastAsia="Times New Roman" w:hAnsi="Times New Roman" w:cs="Traditional Arabic" w:hint="cs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فإن قياس الزاوية الثالثة يساوي</w:t>
                            </w:r>
                          </w:p>
                        </w:tc>
                      </w:tr>
                      <w:tr w14:paraId="3E03A468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614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2E1E163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5347491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48" type="#_x0000_t75" style="width:18pt;height:15.5pt" o:ole="">
                                <v:imagedata r:id="rId12" o:title=""/>
                              </v:shape>
                              <o:OLEObject Type="Embed" ProgID="Equation.DSMT4" ShapeID="_x0000_i1048" DrawAspect="Content" ObjectID="_1827713810" r:id="rId38"/>
                            </w:object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70CB128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3991A5F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49" type="#_x0000_t75" style="width:17pt;height:15.5pt" o:ole="">
                                <v:imagedata r:id="rId14" o:title=""/>
                              </v:shape>
                              <o:OLEObject Type="Embed" ProgID="Equation.DSMT4" ShapeID="_x0000_i1049" DrawAspect="Content" ObjectID="_1827713811" r:id="rId39"/>
                            </w:object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2399037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4026ED6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0" type="#_x0000_t75" style="width:22.5pt;height:15.5pt" o:ole="">
                                <v:imagedata r:id="rId16" o:title=""/>
                              </v:shape>
                              <o:OLEObject Type="Embed" ProgID="Equation.DSMT4" ShapeID="_x0000_i1050" DrawAspect="Content" ObjectID="_1827713812" r:id="rId40"/>
                            </w:object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306E8E51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9D1BD7" w:rsidP="007A6EDD" w14:paraId="1C56839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ind w:left="360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1" type="#_x0000_t75" style="width:17pt;height:15.5pt" o:ole="">
                                <v:imagedata r:id="rId18" o:title=""/>
                              </v:shape>
                              <o:OLEObject Type="Embed" ProgID="Equation.DSMT4" ShapeID="_x0000_i1051" DrawAspect="Content" ObjectID="_1827713813" r:id="rId41"/>
                            </w:object>
                          </w:p>
                        </w:tc>
                      </w:tr>
                      <w:tr w14:paraId="19731119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2CC6EE1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2E02A5" w:rsidP="009E38DC" w14:paraId="66A9C18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أقصر مسافة من أحد رؤوس المثلث إلى الضلع المقابل له يسمى</w:t>
                            </w:r>
                          </w:p>
                        </w:tc>
                      </w:tr>
                      <w:tr w14:paraId="57D78F2E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6E639B8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5341E4" w:rsidP="007A6EDD" w14:paraId="7E51C99A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i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رتفاع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22B0110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33E44" w:rsidP="007A6EDD" w14:paraId="578B2684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عمود منصف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10518D6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60F11" w:rsidP="007A6EDD" w14:paraId="23A9FD56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قطعة متوسطة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4B68951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7A6EDD" w:rsidP="007A6EDD" w14:paraId="062BC2A9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raditional Arabic" w:eastAsia="Times New Roman" w:hAnsi="Traditional Arabic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قطعة مستقيمة</w:t>
                            </w:r>
                          </w:p>
                        </w:tc>
                      </w:tr>
                      <w:tr w14:paraId="0BCDCEB0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614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039CC3FD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7674B2" w:rsidP="00874691" w14:paraId="30176015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ذا كانت  </w:t>
                            </w:r>
                            <w:object>
                              <v:shape id="_x0000_i1052" type="#_x0000_t75" style="width:37pt;height:13pt" o:ole="">
                                <v:imagedata r:id="rId20" o:title=""/>
                              </v:shape>
                              <o:OLEObject Type="Embed" ProgID="Equation.DSMT4" ShapeID="_x0000_i1052" DrawAspect="Content" ObjectID="_1827713814" r:id="rId42"/>
                            </w:object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عبارة شرطية فإن العبارة الشرطية المرتبطة </w:t>
                            </w:r>
                            <w:object>
                              <v:shape id="_x0000_i1053" type="#_x0000_t75" style="width:51.5pt;height:13pt" o:ole="">
                                <v:imagedata r:id="rId22" o:title=""/>
                              </v:shape>
                              <o:OLEObject Type="Embed" ProgID="Equation.DSMT4" ShapeID="_x0000_i1053" DrawAspect="Content" ObjectID="_1827713815" r:id="rId43"/>
                            </w:object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تسمى</w:t>
                            </w:r>
                          </w:p>
                        </w:tc>
                      </w:tr>
                      <w:tr w14:paraId="11CA5BB7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A00347" w14:paraId="717EED3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5341E4" w:rsidP="007A6EDD" w14:paraId="2D5FF296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i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عكس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E522C3" w:rsidP="007A6EDD" w14:paraId="54EA2B9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E522C3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E522C3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33E44" w:rsidP="007A6EDD" w14:paraId="369774E2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معكوس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E522C3" w:rsidP="007A6EDD" w14:paraId="6B6BD5F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60F11" w:rsidP="007A6EDD" w14:paraId="22FB8892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معاكس الايجابي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26B312F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7A6EDD" w:rsidP="007A6EDD" w14:paraId="3EEC7ED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raditional Arabic" w:eastAsia="Times New Roman" w:hAnsi="Traditional Arabic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نظير</w:t>
                            </w:r>
                          </w:p>
                        </w:tc>
                      </w:tr>
                      <w:tr w14:paraId="200F1324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1B2D4703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EC086F" w:rsidP="00874691" w14:paraId="3309F52A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ميل المستقيم الرأسي الموازي لمحور </w:t>
                            </w:r>
                            <m:oMath>
                              <m: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y</m:t>
                              </m:r>
                            </m:oMath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يساوي</w:t>
                            </w:r>
                          </w:p>
                        </w:tc>
                      </w:tr>
                      <w:tr w14:paraId="2E0902CF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7D5E1F7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374C31" w:rsidP="007A6EDD" w14:paraId="1EEA452B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1C6C3EC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374C31" w:rsidP="007A6EDD" w14:paraId="7FB19FC0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5C4A76D1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60F11" w:rsidP="007A6EDD" w14:paraId="2FBD29B0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theme="minorBidi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غير مُعرّف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06F4FEC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374C31" w:rsidP="007A6EDD" w14:paraId="7FDF212F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  <w:t>0</w:t>
                            </w:r>
                          </w:p>
                        </w:tc>
                      </w:tr>
                      <w:tr w14:paraId="5D20D1F7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P="007A6EDD" w14:paraId="2ABD870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P="001C5329" w14:paraId="43F30558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ذا تطابقت أضلاع مثلث مع الأضلاع المناظرة لها في مثلث أخر فإن المثلثان متطابقان </w:t>
                            </w:r>
                            <w:r w:rsidR="00DF23E0"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ويرمز لهذه الحالة بالرمز</w:t>
                            </w:r>
                          </w:p>
                        </w:tc>
                      </w:tr>
                      <w:tr w14:paraId="3AE8D3A7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184087" w:rsidP="007A6EDD" w14:paraId="4F23D82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184087"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184087" w:rsidP="00FF6A11" w14:paraId="2D275D4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AAS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184087" w:rsidP="00FF6A11" w14:paraId="5A3341B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184087"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FA5A12" w:rsidP="00FF6A11" w14:paraId="7B6CF526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SAS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184087" w:rsidP="00FF6A11" w14:paraId="1E05B3A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184087"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184087" w:rsidP="00FF6A11" w14:paraId="5BCB043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AAS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184087" w:rsidP="00FF6A11" w14:paraId="166E4C7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184087">
                              <w:rPr>
                                <w:rFonts w:ascii="Footlight MT Light" w:eastAsia="Times New Roman" w:hAnsi="Footlight MT Light" w:cs="Al-KsorZulfiMath"/>
                                <w:b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FA5A12" w:rsidP="00FF6A11" w14:paraId="20781C77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SSS</w:t>
                            </w:r>
                          </w:p>
                        </w:tc>
                      </w:tr>
                      <w:tr w14:paraId="09328EE2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110C800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F94CFB" w:rsidP="00874691" w14:paraId="2797E4D5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ذا كان طولا ضلعين في مثلث </w:t>
                            </w:r>
                            <w:object>
                              <v:shape id="_x0000_i1054" type="#_x0000_t75" style="width:52.5pt;height:15.5pt" o:ole="">
                                <v:imagedata r:id="rId24" o:title=""/>
                              </v:shape>
                              <o:OLEObject Type="Embed" ProgID="Equation.DSMT4" ShapeID="_x0000_i1054" DrawAspect="Content" ObjectID="_1827713816" r:id="rId44"/>
                            </w:object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فإن أصغر عدد صحيح يمكن أن يمثل طول الضلع الثالث =</w:t>
                            </w:r>
                          </w:p>
                        </w:tc>
                      </w:tr>
                      <w:tr w14:paraId="58193BC5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73A01CD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A51129" w:rsidP="007A6EDD" w14:paraId="60801CEE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5" type="#_x0000_t75" style="width:24.5pt;height:14.5pt" o:ole="">
                                <v:imagedata r:id="rId26" o:title=""/>
                              </v:shape>
                              <o:OLEObject Type="Embed" ProgID="Equation.DSMT4" ShapeID="_x0000_i1055" DrawAspect="Content" ObjectID="_1827713817" r:id="rId45"/>
                            </w:object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2DE2BDC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A51129" w:rsidP="007A6EDD" w14:paraId="6E97B45D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6" type="#_x0000_t75" style="width:25pt;height:14.5pt" o:ole="">
                                <v:imagedata r:id="rId28" o:title=""/>
                              </v:shape>
                              <o:OLEObject Type="Embed" ProgID="Equation.DSMT4" ShapeID="_x0000_i1056" DrawAspect="Content" ObjectID="_1827713818" r:id="rId46"/>
                            </w:object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4CEF46A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A51129" w:rsidP="007A6EDD" w14:paraId="127639AE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7" type="#_x0000_t75" style="width:24.5pt;height:14.5pt" o:ole="">
                                <v:imagedata r:id="rId30" o:title=""/>
                              </v:shape>
                              <o:OLEObject Type="Embed" ProgID="Equation.DSMT4" ShapeID="_x0000_i1057" DrawAspect="Content" ObjectID="_1827713819" r:id="rId47"/>
                            </w:object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5C8F86D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A51129" w:rsidP="007A6EDD" w14:paraId="09352D58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58" type="#_x0000_t75" style="width:29.5pt;height:14.5pt" o:ole="">
                                <v:imagedata r:id="rId32" o:title=""/>
                              </v:shape>
                              <o:OLEObject Type="Embed" ProgID="Equation.DSMT4" ShapeID="_x0000_i1058" DrawAspect="Content" ObjectID="_1827713820" r:id="rId48"/>
                            </w:object>
                          </w:p>
                        </w:tc>
                      </w:tr>
                      <w:tr w14:paraId="522BA800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09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5B16D44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785B5E" w:rsidP="00F57C79" w14:paraId="15D9735E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العبارة التي </w:t>
                            </w:r>
                            <w:r>
                              <w:rPr>
                                <w:rFonts w:ascii="Times New Roman" w:eastAsia="Times New Roman" w:hAnsi="Times New Roman" w:cs="Traditional Arabic" w:hint="cs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تُقبل على انها صحيحة بدون برهان تسمى</w:t>
                            </w:r>
                          </w:p>
                        </w:tc>
                      </w:tr>
                      <w:tr w14:paraId="717F2A43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814D8D" w:rsidP="00F57C79" w14:paraId="6FD8F37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5341E4" w:rsidP="00FF6A11" w14:paraId="71004862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i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نظرية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FF6A11" w14:paraId="32E5CE1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7A6EDD" w:rsidP="00FF6A11" w14:paraId="351F1C65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raditional Arabic" w:eastAsia="Times New Roman" w:hAnsi="Traditional Arabic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7A6EDD">
                              <w:rPr>
                                <w:rFonts w:ascii="Traditional Arabic" w:eastAsia="Times New Roman" w:hAnsi="Traditional Arabic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ُسلّمة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FF6A11" w14:paraId="05912DB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33E44" w:rsidP="00FF6A11" w14:paraId="2D931228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تخمين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FF6A11" w14:paraId="7E2C521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  <w:bottom w:val="single" w:sz="12" w:space="0" w:color="auto"/>
                            </w:tcBorders>
                          </w:tcPr>
                          <w:p w:rsidR="00FD2C5A" w:rsidRPr="00660F11" w:rsidP="00FF6A11" w14:paraId="0556E440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مُعطى</w:t>
                            </w:r>
                          </w:p>
                        </w:tc>
                      </w:tr>
                      <w:tr w14:paraId="64E06475" w14:textId="77777777" w:rsidTr="001C5329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428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  <w:shd w:val="clear" w:color="auto" w:fill="A6A6A6"/>
                          </w:tcPr>
                          <w:p w:rsidR="00FD2C5A" w:rsidRPr="00814D8D" w:rsidP="00A00347" w14:paraId="3685435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377" w:type="dxa"/>
                            <w:gridSpan w:val="7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F94CFB" w:rsidP="00874691" w14:paraId="3174B214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لمستقيم الذي معادلته</w:t>
                            </w:r>
                            <w:object>
                              <v:shape id="_x0000_i1059" type="#_x0000_t75" style="width:55pt;height:15.5pt" o:ole="">
                                <v:imagedata r:id="rId34" o:title=""/>
                              </v:shape>
                              <o:OLEObject Type="Embed" ProgID="Equation.DSMT4" ShapeID="_x0000_i1059" DrawAspect="Content" ObjectID="_1827713821" r:id="rId49"/>
                            </w:object>
                            <w:r>
                              <w:rPr>
                                <w:rFonts w:ascii="Times New Roman" w:eastAsia="Times New Roman" w:hAnsi="Times New Roman" w:cs="Traditional Arabic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يكون ميله يساوي</w:t>
                            </w:r>
                          </w:p>
                        </w:tc>
                      </w:tr>
                      <w:tr w14:paraId="23825F37" w14:textId="77777777" w:rsidTr="008873FF">
                        <w:tblPrEx>
                          <w:tblW w:w="9902" w:type="dxa"/>
                          <w:tblLayout w:type="fixed"/>
                          <w:tblLook w:val="04A0"/>
                        </w:tblPrEx>
                        <w:trPr>
                          <w:trHeight w:val="517"/>
                        </w:trPr>
                        <w:tc>
                          <w:tcPr>
                            <w:tcW w:w="525" w:type="dxa"/>
                            <w:tcBorders>
                              <w:right w:val="single" w:sz="12" w:space="0" w:color="auto"/>
                            </w:tcBorders>
                          </w:tcPr>
                          <w:p w:rsidR="00FD2C5A" w:rsidRPr="00814D8D" w:rsidP="007A6EDD" w14:paraId="0F7AC961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16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9754B" w:rsidP="007A6EDD" w14:paraId="748C3ECA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75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E02A5" w:rsidP="007A6EDD" w14:paraId="4351C03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2E02A5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2E02A5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29754B" w:rsidP="007A6EDD" w14:paraId="32471EE6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447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6D79242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60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633E44" w:rsidP="007A6EDD" w14:paraId="5B6C3099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sz w:val="28"/>
                                <w:szCs w:val="28"/>
                                <w:lang w:val="en-US" w:eastAsia="en-US" w:bidi="ar-SA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392" w:type="dxa"/>
                            <w:tcBorders>
                              <w:left w:val="single" w:sz="12" w:space="0" w:color="auto"/>
                              <w:right w:val="single" w:sz="12" w:space="0" w:color="auto"/>
                            </w:tcBorders>
                          </w:tcPr>
                          <w:p w:rsidR="00FD2C5A" w:rsidRPr="009D1BD7" w:rsidP="007A6EDD" w14:paraId="60914E5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9D1BD7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9D1BD7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27" w:type="dxa"/>
                            <w:tcBorders>
                              <w:left w:val="single" w:sz="12" w:space="0" w:color="auto"/>
                            </w:tcBorders>
                          </w:tcPr>
                          <w:p w:rsidR="00FD2C5A" w:rsidRPr="0029754B" w:rsidP="007A6EDD" w14:paraId="41779455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  <w:t>0</w:t>
                            </w:r>
                          </w:p>
                        </w:tc>
                      </w:tr>
                    </w:tbl>
                    <w:p w:rsidR="00FD2C5A" w14:paraId="5B8B8EC1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1584325</wp:posOffset>
                </wp:positionV>
                <wp:extent cx="657225" cy="914400"/>
                <wp:effectExtent l="12700" t="13970" r="6350" b="5080"/>
                <wp:wrapNone/>
                <wp:docPr id="18" name="Oval 8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D2C5A" w:rsidP="00E671BC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FD2C5A" w:rsidRPr="00E671BC" w:rsidP="00E671BC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" o:spid="_x0000_s1074" style="width:51.75pt;height:1in;margin-top:124.75pt;margin-left:-4.1pt;mso-height-percent:0;mso-height-relative:page;mso-width-percent:0;mso-width-relative:page;mso-wrap-distance-bottom:0;mso-wrap-distance-left:9pt;mso-wrap-distance-right:9pt;mso-wrap-distance-top:0;position:absolute;v-text-anchor:top;z-index:251702272" fillcolor="white" stroked="t" strokecolor="black" strokeweight="0.75pt">
                <v:stroke joinstyle="round"/>
                <v:textbox>
                  <w:txbxContent>
                    <w:p w:rsidR="00FD2C5A" w:rsidP="00E671BC" w14:paraId="0A238D5D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FD2C5A" w:rsidRPr="00E671BC" w:rsidP="00E671BC" w14:paraId="10F2E10F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سؤال</w:t>
      </w:r>
      <w:r w:rsidR="004F61C2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 </w: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أول</w:t>
      </w:r>
      <w:r w:rsidRPr="00BF1D78" w:rsidR="00BF3FE1">
        <w:rPr>
          <w:rFonts w:ascii="Times New Roman" w:eastAsia="Times New Roman" w:hAnsi="Times New Roman" w:cs="David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:</w:t>
      </w:r>
      <w:r w:rsidR="006D28A0">
        <w:rPr>
          <w:rFonts w:ascii="Times New Roman" w:eastAsia="Times New Roman" w:hAnsi="Times New Roman" w:cs="David" w:hint="cs"/>
          <w:sz w:val="28"/>
          <w:szCs w:val="28"/>
          <w:rtl/>
          <w:lang w:val="en-US" w:eastAsia="en-US" w:bidi="ar-SA"/>
        </w:rPr>
        <w:t xml:space="preserve"> </w:t>
      </w:r>
      <w:r w:rsidRPr="002E02A5" w:rsidR="007A6EDD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اختر الإجابة الصحيحة</w:t>
      </w:r>
      <w:r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( بتظليل</w:t>
      </w:r>
      <w:r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الحرف أمام</w:t>
      </w:r>
      <w:r w:rsidR="001C5329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الإجابة </w:t>
      </w:r>
      <w:r w:rsidR="001C5329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الصحيحة )</w:t>
      </w:r>
      <w:r w:rsidR="001C5329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</w:t>
      </w:r>
      <w:r w:rsidRPr="002E02A5" w:rsidR="007A6EDD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فيما </w:t>
      </w:r>
      <w:r w:rsidRPr="002E02A5" w:rsidR="007A6EDD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يلي  :</w:t>
      </w:r>
    </w:p>
    <w:p w:rsidR="009F319B" w:rsidP="00123F4F" w14:paraId="4ECA142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200025</wp:posOffset>
                </wp:positionV>
                <wp:extent cx="657225" cy="0"/>
                <wp:effectExtent l="12700" t="10160" r="6350" b="8890"/>
                <wp:wrapNone/>
                <wp:docPr id="17" name="AutoShape 1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7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3" o:spid="_x0000_s1075" type="#_x0000_t32" style="width:51.75pt;height:0;margin-top:15.75pt;margin-left:-4.1pt;flip:x;mso-height-percent:0;mso-height-relative:page;mso-width-percent:0;mso-width-relative:page;mso-wrap-distance-bottom:0;mso-wrap-distance-left:9pt;mso-wrap-distance-right:9pt;mso-wrap-distance-top:0;position:absolute;v-text-anchor:top;z-index:251704320" filled="f" fillcolor="this" stroked="t" strokecolor="black" strokeweight="0.75pt">
                <v:stroke joinstyle="round"/>
              </v:shape>
            </w:pict>
          </mc:Fallback>
        </mc:AlternateContent>
      </w:r>
    </w:p>
    <w:p w:rsidR="009F319B" w:rsidP="00123F4F" w14:paraId="3974816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45940BD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B978B14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FBF52C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49D7BEA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4BA4AD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29D5CDB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0A425E9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2F34AB84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12A4B1C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346174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42F81121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41B5EF03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B9F1FA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228D3FA7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1FCFAD5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D394A2D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8A1412" w:rsidP="004C4F2C" w14:paraId="19DF984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8A1412" w:rsidP="004C4F2C" w14:paraId="31E2E13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8A1412" w:rsidP="004C4F2C" w14:paraId="67E6147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tbl>
      <w:tblPr>
        <w:tblStyle w:val="TableNormal"/>
        <w:tblpPr w:leftFromText="180" w:rightFromText="180" w:vertAnchor="text" w:horzAnchor="margin" w:tblpXSpec="center" w:tblpY="-40"/>
        <w:bidiVisual/>
        <w:tblW w:w="1002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532"/>
        <w:gridCol w:w="2042"/>
        <w:gridCol w:w="481"/>
        <w:gridCol w:w="1985"/>
        <w:gridCol w:w="453"/>
        <w:gridCol w:w="1417"/>
        <w:gridCol w:w="568"/>
        <w:gridCol w:w="397"/>
        <w:gridCol w:w="2154"/>
      </w:tblGrid>
      <w:tr w14:paraId="73CEE26C" w14:textId="77777777" w:rsidTr="00785B5E">
        <w:tblPrEx>
          <w:tblW w:w="10029" w:type="dxa"/>
          <w:tblLayout w:type="fixed"/>
          <w:tblLook w:val="04A0"/>
        </w:tblPrEx>
        <w:tc>
          <w:tcPr>
            <w:tcW w:w="10029" w:type="dxa"/>
            <w:gridSpan w:val="9"/>
          </w:tcPr>
          <w:p w:rsidR="003A5D71" w:rsidRPr="006D28A0" w:rsidP="00D549BF" w14:paraId="00AC79F2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ind w:left="4153" w:hanging="4153"/>
              <w:rPr>
                <w:rFonts w:ascii="Times New Roman" w:eastAsia="Times New Roman" w:hAnsi="Times New Roman" w:cs="Traditional Arabic"/>
                <w:b/>
                <w:bCs/>
                <w:i/>
                <w:iCs/>
                <w:sz w:val="28"/>
                <w:szCs w:val="28"/>
                <w:u w:val="single"/>
                <w:rtl/>
                <w:lang w:val="en-US" w:eastAsia="en-US" w:bidi="ar-SA"/>
              </w:rPr>
            </w:pPr>
            <w:r w:rsidRPr="006D28A0">
              <w:rPr>
                <w:rFonts w:ascii="Times New Roman" w:eastAsia="Times New Roman" w:hAnsi="Times New Roman" w:cs="Traditional Arabic" w:hint="cs"/>
                <w:b/>
                <w:bCs/>
                <w:i/>
                <w:iCs/>
                <w:sz w:val="28"/>
                <w:szCs w:val="28"/>
                <w:u w:val="single"/>
                <w:rtl/>
                <w:lang w:val="en-US" w:eastAsia="en-US" w:bidi="ar-SA"/>
              </w:rPr>
              <w:t xml:space="preserve">تابع السؤال الأول: </w:t>
            </w:r>
          </w:p>
        </w:tc>
      </w:tr>
      <w:tr w14:paraId="1369DA8B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7833D6" w:rsidRPr="00116B2E" w:rsidP="008A1412" w14:paraId="62D13B3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9497" w:type="dxa"/>
            <w:gridSpan w:val="8"/>
          </w:tcPr>
          <w:p w:rsidR="007833D6" w:rsidRPr="00EC086F" w:rsidP="00874691" w14:paraId="0FD9038C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8656" behindDoc="1" locked="0" layoutInCell="1" allowOverlap="1">
                  <wp:simplePos x="0" y="0"/>
                  <wp:positionH relativeFrom="column">
                    <wp:posOffset>616585</wp:posOffset>
                  </wp:positionH>
                  <wp:positionV relativeFrom="paragraph">
                    <wp:posOffset>1906</wp:posOffset>
                  </wp:positionV>
                  <wp:extent cx="1463040" cy="495300"/>
                  <wp:effectExtent l="0" t="0" r="3810" b="0"/>
                  <wp:wrapTight wrapText="bothSides">
                    <wp:wrapPolygon>
                      <wp:start x="0" y="0"/>
                      <wp:lineTo x="0" y="20769"/>
                      <wp:lineTo x="21375" y="20769"/>
                      <wp:lineTo x="21375" y="0"/>
                      <wp:lineTo x="0" y="0"/>
                    </wp:wrapPolygon>
                  </wp:wrapTight>
                  <wp:docPr id="27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9.png"/>
                          <pic:cNvPicPr/>
                        </pic:nvPicPr>
                        <pic:blipFill>
                          <a:blip xmlns:r="http://schemas.openxmlformats.org/officeDocument/2006/relationships" r:embed="rId5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من الشكل</w:t>
            </w:r>
            <w:r>
              <w:rPr>
                <w:position w:val="-4"/>
                <w:sz w:val="28"/>
                <w:szCs w:val="28"/>
              </w:rPr>
              <w:object>
                <v:shape id="_x0000_i1076" type="#_x0000_t75" style="width:29.5pt;height:13pt" o:ole="">
                  <v:imagedata r:id="rId51" o:title=""/>
                </v:shape>
                <o:OLEObject Type="Embed" ProgID="Equation.DSMT4" ShapeID="_x0000_i1076" DrawAspect="Content" ObjectID="_1827713753" r:id="rId52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               </w:t>
            </w:r>
          </w:p>
        </w:tc>
      </w:tr>
      <w:tr w14:paraId="06F4856B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7833D6" w:rsidRPr="00116B2E" w:rsidP="008A1412" w14:paraId="5EF1C150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7833D6" w:rsidRPr="00746661" w:rsidP="007A6EDD" w14:paraId="7B920A74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77" type="#_x0000_t75" style="width:19.5pt;height:15.5pt" o:ole="">
                  <v:imagedata r:id="rId53" o:title=""/>
                </v:shape>
                <o:OLEObject Type="Embed" ProgID="Equation.DSMT4" ShapeID="_x0000_i1077" DrawAspect="Content" ObjectID="_1827713754" r:id="rId54"/>
              </w:object>
            </w:r>
          </w:p>
        </w:tc>
        <w:tc>
          <w:tcPr>
            <w:tcW w:w="481" w:type="dxa"/>
          </w:tcPr>
          <w:p w:rsidR="007833D6" w:rsidRPr="00116B2E" w:rsidP="007A6EDD" w14:paraId="2CA7EFA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7833D6" w:rsidRPr="00746661" w:rsidP="007A6EDD" w14:paraId="41A2196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78" type="#_x0000_t75" style="width:22pt;height:15.5pt" o:ole="">
                  <v:imagedata r:id="rId55" o:title=""/>
                </v:shape>
                <o:OLEObject Type="Embed" ProgID="Equation.DSMT4" ShapeID="_x0000_i1078" DrawAspect="Content" ObjectID="_1827713755" r:id="rId56"/>
              </w:object>
            </w:r>
          </w:p>
        </w:tc>
        <w:tc>
          <w:tcPr>
            <w:tcW w:w="453" w:type="dxa"/>
          </w:tcPr>
          <w:p w:rsidR="007833D6" w:rsidRPr="00116B2E" w:rsidP="007A6EDD" w14:paraId="02B5A405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7833D6" w:rsidRPr="00746661" w:rsidP="007A6EDD" w14:paraId="0D62034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79" type="#_x0000_t75" style="width:18pt;height:15.5pt" o:ole="">
                  <v:imagedata r:id="rId57" o:title=""/>
                </v:shape>
                <o:OLEObject Type="Embed" ProgID="Equation.DSMT4" ShapeID="_x0000_i1079" DrawAspect="Content" ObjectID="_1827713756" r:id="rId58"/>
              </w:object>
            </w:r>
          </w:p>
        </w:tc>
        <w:tc>
          <w:tcPr>
            <w:tcW w:w="397" w:type="dxa"/>
          </w:tcPr>
          <w:p w:rsidR="007833D6" w:rsidRPr="00116B2E" w:rsidP="007A6EDD" w14:paraId="042360E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7833D6" w:rsidRPr="00746661" w:rsidP="007A6EDD" w14:paraId="5C4966AB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cstheme="minorBidi"/>
                <w:position w:val="-6"/>
                <w:sz w:val="28"/>
                <w:szCs w:val="28"/>
              </w:rPr>
              <w:object>
                <v:shape id="_x0000_i1080" type="#_x0000_t75" style="width:19.5pt;height:15.5pt" o:ole="">
                  <v:imagedata r:id="rId59" o:title=""/>
                </v:shape>
                <o:OLEObject Type="Embed" ProgID="Equation.DSMT4" ShapeID="_x0000_i1080" DrawAspect="Content" ObjectID="_1827713757" r:id="rId60"/>
              </w:object>
            </w:r>
          </w:p>
        </w:tc>
      </w:tr>
      <w:tr w14:paraId="2ACB6C96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7833D6" w:rsidRPr="00116B2E" w:rsidP="008A1412" w14:paraId="6DAEFE6F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9497" w:type="dxa"/>
            <w:gridSpan w:val="8"/>
          </w:tcPr>
          <w:p w:rsidR="007833D6" w:rsidRPr="00633E44" w:rsidP="00874691" w14:paraId="6D63DABD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لأي مثلث </w:t>
            </w: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 xml:space="preserve">PQR 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أي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من المتباينات التالية خاطئة</w:t>
            </w:r>
          </w:p>
        </w:tc>
      </w:tr>
      <w:tr w14:paraId="30CE885A" w14:textId="77777777" w:rsidTr="009842A7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7833D6" w:rsidRPr="00116B2E" w:rsidP="008A1412" w14:paraId="59118DEF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  <w:tcBorders>
              <w:bottom w:val="single" w:sz="12" w:space="0" w:color="auto"/>
            </w:tcBorders>
          </w:tcPr>
          <w:p w:rsidR="007833D6" w:rsidRPr="00317CC8" w:rsidP="00D12661" w14:paraId="117EE2B1" w14:textId="77777777">
            <w:pPr>
              <w:tabs>
                <w:tab w:val="left" w:pos="366"/>
                <w:tab w:val="center" w:pos="913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081" type="#_x0000_t75" style="width:77pt;height:19pt" o:ole="">
                  <v:imagedata r:id="rId61" o:title=""/>
                </v:shape>
                <o:OLEObject Type="Embed" ProgID="Equation.DSMT4" ShapeID="_x0000_i1081" DrawAspect="Content" ObjectID="_1827713758" r:id="rId62"/>
              </w:object>
            </w:r>
          </w:p>
        </w:tc>
        <w:tc>
          <w:tcPr>
            <w:tcW w:w="481" w:type="dxa"/>
            <w:tcBorders>
              <w:bottom w:val="single" w:sz="12" w:space="0" w:color="auto"/>
            </w:tcBorders>
          </w:tcPr>
          <w:p w:rsidR="007833D6" w:rsidRPr="00116B2E" w:rsidP="007A6EDD" w14:paraId="4BCB641C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tcBorders>
              <w:bottom w:val="single" w:sz="12" w:space="0" w:color="auto"/>
            </w:tcBorders>
          </w:tcPr>
          <w:p w:rsidR="007833D6" w:rsidRPr="00317CC8" w:rsidP="00D12661" w14:paraId="54CC6EC5" w14:textId="77777777">
            <w:pPr>
              <w:tabs>
                <w:tab w:val="left" w:pos="299"/>
                <w:tab w:val="center" w:pos="884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082" type="#_x0000_t75" style="width:77pt;height:19pt" o:ole="">
                  <v:imagedata r:id="rId63" o:title=""/>
                </v:shape>
                <o:OLEObject Type="Embed" ProgID="Equation.DSMT4" ShapeID="_x0000_i1082" DrawAspect="Content" ObjectID="_1827713759" r:id="rId64"/>
              </w:object>
            </w:r>
          </w:p>
        </w:tc>
        <w:tc>
          <w:tcPr>
            <w:tcW w:w="453" w:type="dxa"/>
            <w:tcBorders>
              <w:bottom w:val="single" w:sz="12" w:space="0" w:color="auto"/>
            </w:tcBorders>
          </w:tcPr>
          <w:p w:rsidR="007833D6" w:rsidRPr="00116B2E" w:rsidP="007A6EDD" w14:paraId="41C26B49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  <w:tcBorders>
              <w:bottom w:val="single" w:sz="12" w:space="0" w:color="auto"/>
            </w:tcBorders>
          </w:tcPr>
          <w:p w:rsidR="007833D6" w:rsidRPr="00317CC8" w:rsidP="00D12661" w14:paraId="5A9AA2B0" w14:textId="77777777">
            <w:pPr>
              <w:tabs>
                <w:tab w:val="left" w:pos="349"/>
                <w:tab w:val="center" w:pos="884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083" type="#_x0000_t75" style="width:77pt;height:19pt" o:ole="">
                  <v:imagedata r:id="rId65" o:title=""/>
                </v:shape>
                <o:OLEObject Type="Embed" ProgID="Equation.DSMT4" ShapeID="_x0000_i1083" DrawAspect="Content" ObjectID="_1827713760" r:id="rId66"/>
              </w:object>
            </w:r>
          </w:p>
        </w:tc>
        <w:tc>
          <w:tcPr>
            <w:tcW w:w="397" w:type="dxa"/>
            <w:tcBorders>
              <w:bottom w:val="single" w:sz="12" w:space="0" w:color="auto"/>
            </w:tcBorders>
          </w:tcPr>
          <w:p w:rsidR="007833D6" w:rsidRPr="00116B2E" w:rsidP="007A6EDD" w14:paraId="79602B9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  <w:tcBorders>
              <w:bottom w:val="single" w:sz="12" w:space="0" w:color="auto"/>
            </w:tcBorders>
          </w:tcPr>
          <w:p w:rsidR="007833D6" w:rsidRPr="00317CC8" w:rsidP="007A6EDD" w14:paraId="7975A1D6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084" type="#_x0000_t75" style="width:77pt;height:19pt" o:ole="">
                  <v:imagedata r:id="rId67" o:title=""/>
                </v:shape>
                <o:OLEObject Type="Embed" ProgID="Equation.DSMT4" ShapeID="_x0000_i1084" DrawAspect="Content" ObjectID="_1827713761" r:id="rId68"/>
              </w:object>
            </w:r>
          </w:p>
        </w:tc>
      </w:tr>
      <w:tr w14:paraId="5812AE6D" w14:textId="77777777" w:rsidTr="009842A7">
        <w:tblPrEx>
          <w:tblW w:w="10029" w:type="dxa"/>
          <w:tblLayout w:type="fixed"/>
          <w:tblLook w:val="04A0"/>
        </w:tblPrEx>
        <w:trPr>
          <w:trHeight w:val="1258"/>
        </w:trPr>
        <w:tc>
          <w:tcPr>
            <w:tcW w:w="532" w:type="dxa"/>
            <w:shd w:val="clear" w:color="auto" w:fill="A6A6A6"/>
          </w:tcPr>
          <w:p w:rsidR="007833D6" w:rsidRPr="00116B2E" w:rsidP="00990574" w14:paraId="7E51B70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6378" w:type="dxa"/>
            <w:gridSpan w:val="5"/>
            <w:tcBorders>
              <w:right w:val="nil"/>
            </w:tcBorders>
          </w:tcPr>
          <w:p w:rsidR="007833D6" w:rsidP="00874691" w14:paraId="1FE7EC60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شكل فن المقابل يمثل عدد الطلاب الذين يدرسون اللغتين الفرنسية     </w:t>
            </w:r>
          </w:p>
          <w:p w:rsidR="007833D6" w:rsidRPr="007C28A9" w:rsidP="007C28A9" w14:paraId="1F63EE87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و الايطالية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ما هو عدد الطلاب الدارسون للغة الايطالية فقط</w:t>
            </w:r>
          </w:p>
        </w:tc>
        <w:tc>
          <w:tcPr>
            <w:tcW w:w="3119" w:type="dxa"/>
            <w:gridSpan w:val="3"/>
            <w:tcBorders>
              <w:left w:val="nil"/>
            </w:tcBorders>
          </w:tcPr>
          <w:p w:rsidR="007833D6" w:rsidRPr="00271A69" w:rsidP="00AC2C2D" w14:paraId="57C267BD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1" locked="0" layoutInCell="1" allowOverlap="1">
                  <wp:simplePos x="0" y="0"/>
                  <wp:positionH relativeFrom="column">
                    <wp:posOffset>283210</wp:posOffset>
                  </wp:positionH>
                  <wp:positionV relativeFrom="paragraph">
                    <wp:posOffset>8891</wp:posOffset>
                  </wp:positionV>
                  <wp:extent cx="1500505" cy="774700"/>
                  <wp:effectExtent l="0" t="0" r="4445" b="6350"/>
                  <wp:wrapTight wrapText="bothSides">
                    <wp:wrapPolygon>
                      <wp:start x="0" y="0"/>
                      <wp:lineTo x="0" y="21246"/>
                      <wp:lineTo x="21390" y="21246"/>
                      <wp:lineTo x="21390" y="0"/>
                      <wp:lineTo x="0" y="0"/>
                    </wp:wrapPolygon>
                  </wp:wrapTight>
                  <wp:docPr id="36885175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851750" name="2.jpg"/>
                          <pic:cNvPicPr/>
                        </pic:nvPicPr>
                        <pic:blipFill>
                          <a:blip xmlns:r="http://schemas.openxmlformats.org/officeDocument/2006/relationships" r:embed="rId6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0505" cy="774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14:paraId="3860B7A7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9842A7" w:rsidRPr="00116B2E" w:rsidP="007A6EDD" w14:paraId="5FBA7399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9842A7" w:rsidRPr="008A6956" w:rsidP="007A6EDD" w14:paraId="0EF192EC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481" w:type="dxa"/>
          </w:tcPr>
          <w:p w:rsidR="009842A7" w:rsidRPr="00116B2E" w:rsidP="007A6EDD" w14:paraId="649E0F25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9842A7" w:rsidRPr="008A6956" w:rsidP="007A6EDD" w14:paraId="1EB7ED1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453" w:type="dxa"/>
          </w:tcPr>
          <w:p w:rsidR="009842A7" w:rsidRPr="00116B2E" w:rsidP="007A6EDD" w14:paraId="11102FE1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9842A7" w:rsidRPr="008A6956" w:rsidP="007A6EDD" w14:paraId="35098303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397" w:type="dxa"/>
          </w:tcPr>
          <w:p w:rsidR="009842A7" w:rsidRPr="00116B2E" w:rsidP="007A6EDD" w14:paraId="48F3CD60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9842A7" w:rsidRPr="008A6956" w:rsidP="007A6EDD" w14:paraId="4C1ABA0F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  <w:t>22</w:t>
            </w:r>
          </w:p>
        </w:tc>
      </w:tr>
      <w:tr w14:paraId="3C1015A7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9842A7" w:rsidRPr="00116B2E" w:rsidP="00990574" w14:paraId="71725237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9497" w:type="dxa"/>
            <w:gridSpan w:val="8"/>
          </w:tcPr>
          <w:p w:rsidR="009842A7" w:rsidRPr="00633E44" w:rsidP="00874691" w14:paraId="49C8EBEF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0704" behindDoc="1" locked="0" layoutInCell="1" allowOverlap="1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3810</wp:posOffset>
                  </wp:positionV>
                  <wp:extent cx="1607185" cy="520700"/>
                  <wp:effectExtent l="19050" t="0" r="0" b="0"/>
                  <wp:wrapTight wrapText="bothSides">
                    <wp:wrapPolygon>
                      <wp:start x="-256" y="0"/>
                      <wp:lineTo x="-256" y="20546"/>
                      <wp:lineTo x="21506" y="20546"/>
                      <wp:lineTo x="21506" y="0"/>
                      <wp:lineTo x="-256" y="0"/>
                    </wp:wrapPolygon>
                  </wp:wrapTight>
                  <wp:docPr id="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19.jpg"/>
                          <pic:cNvPicPr/>
                        </pic:nvPicPr>
                        <pic:blipFill>
                          <a:blip xmlns:r="http://schemas.openxmlformats.org/officeDocument/2006/relationships" r:embed="rId7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185" cy="52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من الشكل المقابل تكون قيمة </w:t>
            </w:r>
            <m:oMath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     </w:t>
            </w:r>
          </w:p>
        </w:tc>
      </w:tr>
      <w:tr w14:paraId="74DDC8BF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9842A7" w:rsidRPr="00116B2E" w:rsidP="00990574" w14:paraId="501B7BBD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9842A7" w:rsidRPr="009842A7" w:rsidP="007A6EDD" w14:paraId="4966D3D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</w:pPr>
            <w:r w:rsidRPr="009842A7"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104</w:t>
            </w:r>
          </w:p>
        </w:tc>
        <w:tc>
          <w:tcPr>
            <w:tcW w:w="481" w:type="dxa"/>
          </w:tcPr>
          <w:p w:rsidR="009842A7" w:rsidRPr="00116B2E" w:rsidP="007A6EDD" w14:paraId="08DA5C5E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9842A7" w:rsidRPr="00633E44" w:rsidP="007A6EDD" w14:paraId="3C16338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94</w:t>
            </w:r>
          </w:p>
        </w:tc>
        <w:tc>
          <w:tcPr>
            <w:tcW w:w="453" w:type="dxa"/>
          </w:tcPr>
          <w:p w:rsidR="009842A7" w:rsidRPr="00116B2E" w:rsidP="007A6EDD" w14:paraId="3AC3906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9842A7" w:rsidRPr="00633E44" w:rsidP="007A6EDD" w14:paraId="7B88328F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124</w:t>
            </w:r>
          </w:p>
        </w:tc>
        <w:tc>
          <w:tcPr>
            <w:tcW w:w="397" w:type="dxa"/>
          </w:tcPr>
          <w:p w:rsidR="009842A7" w:rsidRPr="00116B2E" w:rsidP="007A6EDD" w14:paraId="3308820C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9842A7" w:rsidRPr="00633E44" w:rsidP="007A6EDD" w14:paraId="6871E7F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114</w:t>
            </w:r>
          </w:p>
        </w:tc>
      </w:tr>
      <w:tr w14:paraId="4FBB3BA8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9842A7" w:rsidRPr="00116B2E" w:rsidP="00990574" w14:paraId="7B6B408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9497" w:type="dxa"/>
            <w:gridSpan w:val="8"/>
          </w:tcPr>
          <w:p w:rsidR="009842A7" w:rsidRPr="005B6FD1" w:rsidP="00874691" w14:paraId="5C9809C2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1728" behindDoc="1" locked="0" layoutInCell="1" allowOverlap="1">
                  <wp:simplePos x="0" y="0"/>
                  <wp:positionH relativeFrom="column">
                    <wp:posOffset>577850</wp:posOffset>
                  </wp:positionH>
                  <wp:positionV relativeFrom="paragraph">
                    <wp:posOffset>1905</wp:posOffset>
                  </wp:positionV>
                  <wp:extent cx="1725295" cy="523875"/>
                  <wp:effectExtent l="19050" t="0" r="8255" b="0"/>
                  <wp:wrapTight wrapText="bothSides">
                    <wp:wrapPolygon>
                      <wp:start x="-238" y="0"/>
                      <wp:lineTo x="-238" y="21207"/>
                      <wp:lineTo x="21703" y="21207"/>
                      <wp:lineTo x="21703" y="0"/>
                      <wp:lineTo x="-238" y="0"/>
                    </wp:wrapPolygon>
                  </wp:wrapTight>
                  <wp:docPr id="2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5.png"/>
                          <pic:cNvPicPr/>
                        </pic:nvPicPr>
                        <pic:blipFill>
                          <a:blip xmlns:r="http://schemas.openxmlformats.org/officeDocument/2006/relationships" r:embed="rId7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295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من الشكل المقابل قيمة </w:t>
            </w:r>
            <m:oMath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تساوي                                  </w:t>
            </w:r>
          </w:p>
        </w:tc>
      </w:tr>
      <w:tr w14:paraId="4B5140A5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5CEC7040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FE55E8" w:rsidP="001C5329" w14:paraId="759B2761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481" w:type="dxa"/>
          </w:tcPr>
          <w:p w:rsidR="001C5329" w:rsidRPr="00116B2E" w:rsidP="001C5329" w14:paraId="5C42B62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FE55E8" w:rsidP="001C5329" w14:paraId="065341E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453" w:type="dxa"/>
          </w:tcPr>
          <w:p w:rsidR="001C5329" w:rsidRPr="00116B2E" w:rsidP="001C5329" w14:paraId="4313E9D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FE55E8" w:rsidP="001C5329" w14:paraId="6DFE124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397" w:type="dxa"/>
          </w:tcPr>
          <w:p w:rsidR="001C5329" w:rsidRPr="00116B2E" w:rsidP="001C5329" w14:paraId="470F0FD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FE55E8" w:rsidP="001C5329" w14:paraId="27DFAF3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  <w:t>1</w:t>
            </w:r>
          </w:p>
        </w:tc>
      </w:tr>
      <w:tr w14:paraId="7DE7B261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874691" w:rsidRPr="00BD0E56" w:rsidP="00271A69" w14:paraId="0729E33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BD0E56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6</w:t>
            </w:r>
          </w:p>
        </w:tc>
        <w:tc>
          <w:tcPr>
            <w:tcW w:w="9497" w:type="dxa"/>
            <w:gridSpan w:val="8"/>
          </w:tcPr>
          <w:p w:rsidR="00874691" w:rsidRPr="007A6EDD" w:rsidP="00874691" w14:paraId="6CFE96AF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</w:pPr>
            <w:r w:rsidRPr="007A6EDD">
              <w:rPr>
                <w:rFonts w:ascii="Traditional Arabic" w:hAnsi="Traditional Arabic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2752" behindDoc="1" locked="0" layoutInCell="1" allowOverlap="1">
                  <wp:simplePos x="0" y="0"/>
                  <wp:positionH relativeFrom="column">
                    <wp:posOffset>560705</wp:posOffset>
                  </wp:positionH>
                  <wp:positionV relativeFrom="paragraph">
                    <wp:posOffset>-4445</wp:posOffset>
                  </wp:positionV>
                  <wp:extent cx="1453515" cy="771525"/>
                  <wp:effectExtent l="19050" t="0" r="0" b="0"/>
                  <wp:wrapTight wrapText="bothSides">
                    <wp:wrapPolygon>
                      <wp:start x="-283" y="0"/>
                      <wp:lineTo x="-283" y="21333"/>
                      <wp:lineTo x="21515" y="21333"/>
                      <wp:lineTo x="21515" y="0"/>
                      <wp:lineTo x="-283" y="0"/>
                    </wp:wrapPolygon>
                  </wp:wrapTight>
                  <wp:docPr id="8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11.png"/>
                          <pic:cNvPicPr/>
                        </pic:nvPicPr>
                        <pic:blipFill>
                          <a:blip xmlns:r="http://schemas.openxmlformats.org/officeDocument/2006/relationships" r:embed="rId7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3515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>من الشكل المقابل تسمى النقطة</w:t>
            </w: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lang w:val="en-US" w:eastAsia="en-US" w:bidi="ar-SA"/>
              </w:rPr>
              <w:t xml:space="preserve">S  </w:t>
            </w: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 xml:space="preserve">                                        </w:t>
            </w:r>
          </w:p>
        </w:tc>
      </w:tr>
      <w:tr w14:paraId="14CF0914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3CB3285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5341E4" w:rsidP="001C5329" w14:paraId="401FDAF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i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>مركز المثلث</w:t>
            </w:r>
          </w:p>
        </w:tc>
        <w:tc>
          <w:tcPr>
            <w:tcW w:w="481" w:type="dxa"/>
          </w:tcPr>
          <w:p w:rsidR="001C5329" w:rsidRPr="00116B2E" w:rsidP="001C5329" w14:paraId="211F05A7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7A6EDD" w:rsidP="00CD3E11" w14:paraId="3E2890B0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</w:pP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>ملتقى ال</w:t>
            </w:r>
            <w:r w:rsidR="007E770B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>ارتفاعات</w:t>
            </w:r>
          </w:p>
        </w:tc>
        <w:tc>
          <w:tcPr>
            <w:tcW w:w="453" w:type="dxa"/>
          </w:tcPr>
          <w:p w:rsidR="001C5329" w:rsidRPr="00116B2E" w:rsidP="001C5329" w14:paraId="3543928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633E44" w:rsidP="001C5329" w14:paraId="7C59B9D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مركز الدائرة الداخلية</w:t>
            </w:r>
          </w:p>
        </w:tc>
        <w:tc>
          <w:tcPr>
            <w:tcW w:w="397" w:type="dxa"/>
          </w:tcPr>
          <w:p w:rsidR="001C5329" w:rsidRPr="00116B2E" w:rsidP="001C5329" w14:paraId="193B0A55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660F11" w:rsidP="001C5329" w14:paraId="09080C5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مركز الدائرة الخارجية</w:t>
            </w:r>
          </w:p>
        </w:tc>
      </w:tr>
      <w:tr w14:paraId="2DEA9A79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874691" w:rsidRPr="00116B2E" w:rsidP="00793144" w14:paraId="659C0E11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7</w:t>
            </w:r>
          </w:p>
        </w:tc>
        <w:tc>
          <w:tcPr>
            <w:tcW w:w="9497" w:type="dxa"/>
            <w:gridSpan w:val="8"/>
          </w:tcPr>
          <w:p w:rsidR="00874691" w:rsidRPr="00EC086F" w:rsidP="00874691" w14:paraId="2ED49F28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إذا تقاطع مستقيمان فإنهما يتقاطعان في </w:t>
            </w:r>
          </w:p>
        </w:tc>
      </w:tr>
      <w:tr w14:paraId="013D4E20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1C34DEBD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7A6EDD" w:rsidP="001C5329" w14:paraId="3351B6C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 w:rsidRPr="007A6EDD"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مستقيم واحد</w:t>
            </w:r>
          </w:p>
        </w:tc>
        <w:tc>
          <w:tcPr>
            <w:tcW w:w="481" w:type="dxa"/>
          </w:tcPr>
          <w:p w:rsidR="001C5329" w:rsidRPr="007A6EDD" w:rsidP="001C5329" w14:paraId="60DDBA05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 w:rsidRPr="001C5329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7A6ED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7A6EDD" w:rsidP="001C5329" w14:paraId="353647D4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lang w:val="en-US" w:eastAsia="en-US" w:bidi="ar-SA"/>
              </w:rPr>
            </w:pP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>ثلاث نقاط</w:t>
            </w:r>
          </w:p>
        </w:tc>
        <w:tc>
          <w:tcPr>
            <w:tcW w:w="453" w:type="dxa"/>
          </w:tcPr>
          <w:p w:rsidR="001C5329" w:rsidRPr="007A6EDD" w:rsidP="001C5329" w14:paraId="7E6E6D1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 w:rsidRPr="001C5329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7A6ED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7A6EDD" w:rsidP="001C5329" w14:paraId="6D5B62AB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 w:rsidRPr="007A6EDD"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نقطة واحدة</w:t>
            </w:r>
          </w:p>
        </w:tc>
        <w:tc>
          <w:tcPr>
            <w:tcW w:w="397" w:type="dxa"/>
          </w:tcPr>
          <w:p w:rsidR="001C5329" w:rsidRPr="00116B2E" w:rsidP="001C5329" w14:paraId="65E52232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7A6EDD" w:rsidP="001C5329" w14:paraId="225DBD8B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lang w:val="en-US" w:eastAsia="en-US" w:bidi="ar-SA"/>
              </w:rPr>
            </w:pPr>
            <w:r w:rsidRPr="007A6EDD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>نقطتان</w:t>
            </w:r>
          </w:p>
        </w:tc>
      </w:tr>
      <w:tr w14:paraId="36D2A2D8" w14:textId="77777777" w:rsidTr="00874691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874691" w:rsidRPr="00116B2E" w:rsidP="00874691" w14:paraId="27EABFD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8</w:t>
            </w:r>
          </w:p>
        </w:tc>
        <w:tc>
          <w:tcPr>
            <w:tcW w:w="9497" w:type="dxa"/>
            <w:gridSpan w:val="8"/>
          </w:tcPr>
          <w:p w:rsidR="00874691" w:rsidRPr="007E075E" w:rsidP="00874691" w14:paraId="73CDBCD8" w14:textId="77777777">
            <w:pPr>
              <w:tabs>
                <w:tab w:val="left" w:pos="1802"/>
                <w:tab w:val="clear" w:pos="4153"/>
                <w:tab w:val="clear" w:pos="8306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إذا كان المستقيمان </w:t>
            </w:r>
            <w:r>
              <w:rPr>
                <w:position w:val="-10"/>
                <w:sz w:val="28"/>
                <w:szCs w:val="28"/>
              </w:rPr>
              <w:object>
                <v:shape id="_x0000_i1085" type="#_x0000_t75" style="width:24pt;height:15.5pt" o:ole="">
                  <v:imagedata r:id="rId73" o:title=""/>
                </v:shape>
                <o:OLEObject Type="Embed" ProgID="Equation.DSMT4" ShapeID="_x0000_i1085" DrawAspect="Content" ObjectID="_1827713762" r:id="rId74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متعامدان 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و كان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ميل المستقيم </w:t>
            </w: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m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يساوي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position w:val="-24"/>
                <w:sz w:val="28"/>
                <w:szCs w:val="28"/>
              </w:rPr>
              <w:object>
                <v:shape id="_x0000_i1086" type="#_x0000_t75" style="width:12pt;height:31pt" o:ole="">
                  <v:imagedata r:id="rId75" o:title=""/>
                </v:shape>
                <o:OLEObject Type="Embed" ProgID="Equation.DSMT4" ShapeID="_x0000_i1086" DrawAspect="Content" ObjectID="_1827713763" r:id="rId76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فإن ميل المستقيم </w:t>
            </w:r>
            <m:oMath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l</m:t>
              </m:r>
            </m:oMath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 يساوي</w:t>
            </w:r>
          </w:p>
        </w:tc>
      </w:tr>
      <w:tr w14:paraId="4263DED7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49BDF7C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116B2E" w:rsidP="001C5329" w14:paraId="17D7A02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position w:val="-24"/>
                <w:sz w:val="28"/>
                <w:szCs w:val="28"/>
              </w:rPr>
              <w:object>
                <v:shape id="_x0000_i1087" type="#_x0000_t75" style="width:12pt;height:31pt" o:ole="">
                  <v:imagedata r:id="rId77" o:title=""/>
                </v:shape>
                <o:OLEObject Type="Embed" ProgID="Equation.DSMT4" ShapeID="_x0000_i1087" DrawAspect="Content" ObjectID="_1827713764" r:id="rId78"/>
              </w:object>
            </w:r>
          </w:p>
        </w:tc>
        <w:tc>
          <w:tcPr>
            <w:tcW w:w="481" w:type="dxa"/>
          </w:tcPr>
          <w:p w:rsidR="001C5329" w:rsidRPr="00116B2E" w:rsidP="001C5329" w14:paraId="4627D29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116B2E" w:rsidP="001C5329" w14:paraId="00C7675E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24"/>
              </w:rPr>
              <w:object>
                <v:shape id="_x0000_i1088" type="#_x0000_t75" style="width:12pt;height:31pt" o:ole="">
                  <v:imagedata r:id="rId79" o:title=""/>
                </v:shape>
                <o:OLEObject Type="Embed" ProgID="Equation.DSMT4" ShapeID="_x0000_i1088" DrawAspect="Content" ObjectID="_1827713765" r:id="rId80"/>
              </w:object>
            </w:r>
          </w:p>
        </w:tc>
        <w:tc>
          <w:tcPr>
            <w:tcW w:w="453" w:type="dxa"/>
          </w:tcPr>
          <w:p w:rsidR="001C5329" w:rsidRPr="00116B2E" w:rsidP="001C5329" w14:paraId="7CD53991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374C31" w:rsidP="001C5329" w14:paraId="1B0E6744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  <w:t>-1</w:t>
            </w:r>
          </w:p>
        </w:tc>
        <w:tc>
          <w:tcPr>
            <w:tcW w:w="397" w:type="dxa"/>
          </w:tcPr>
          <w:p w:rsidR="001C5329" w:rsidRPr="00116B2E" w:rsidP="001C5329" w14:paraId="129C56D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116B2E" w:rsidP="001C5329" w14:paraId="12BB9C32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position w:val="-24"/>
                <w:sz w:val="28"/>
                <w:szCs w:val="28"/>
              </w:rPr>
              <w:object>
                <v:shape id="_x0000_i1089" type="#_x0000_t75" style="width:19pt;height:31pt" o:ole="">
                  <v:imagedata r:id="rId81" o:title=""/>
                </v:shape>
                <o:OLEObject Type="Embed" ProgID="Equation.DSMT4" ShapeID="_x0000_i1089" DrawAspect="Content" ObjectID="_1827713766" r:id="rId82"/>
              </w:object>
            </w:r>
          </w:p>
        </w:tc>
      </w:tr>
      <w:tr w14:paraId="3A39B30C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874691" w:rsidRPr="00116B2E" w:rsidP="00874691" w14:paraId="0C68AC2F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9</w:t>
            </w:r>
          </w:p>
        </w:tc>
        <w:tc>
          <w:tcPr>
            <w:tcW w:w="9497" w:type="dxa"/>
            <w:gridSpan w:val="8"/>
          </w:tcPr>
          <w:p w:rsidR="00874691" w:rsidRPr="00EC086F" w:rsidP="00874691" w14:paraId="26A244E4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3776" behindDoc="1" locked="0" layoutInCell="1" allowOverlap="1">
                  <wp:simplePos x="0" y="0"/>
                  <wp:positionH relativeFrom="column">
                    <wp:posOffset>492125</wp:posOffset>
                  </wp:positionH>
                  <wp:positionV relativeFrom="paragraph">
                    <wp:posOffset>-635</wp:posOffset>
                  </wp:positionV>
                  <wp:extent cx="1590675" cy="685800"/>
                  <wp:effectExtent l="19050" t="0" r="9525" b="0"/>
                  <wp:wrapTight wrapText="bothSides">
                    <wp:wrapPolygon>
                      <wp:start x="-259" y="0"/>
                      <wp:lineTo x="-259" y="21000"/>
                      <wp:lineTo x="21729" y="21000"/>
                      <wp:lineTo x="21729" y="0"/>
                      <wp:lineTo x="-259" y="0"/>
                    </wp:wrapPolygon>
                  </wp:wrapTight>
                  <wp:docPr id="2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11.png"/>
                          <pic:cNvPicPr/>
                        </pic:nvPicPr>
                        <pic:blipFill>
                          <a:blip xmlns:r="http://schemas.openxmlformats.org/officeDocument/2006/relationships" r:embed="rId8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من الشكل المقابل</w:t>
            </w:r>
            <w:r w:rsidR="00CD3E11"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إذا كان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المثلثان متطابقان فتكون قيمة </w:t>
            </w:r>
            <m:oMath>
              <m: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تساوي           </w:t>
            </w:r>
          </w:p>
        </w:tc>
      </w:tr>
      <w:tr w14:paraId="2B8D636D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5296B37E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523DD9" w:rsidP="001C5329" w14:paraId="7A70C45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80</w:t>
            </w:r>
          </w:p>
        </w:tc>
        <w:tc>
          <w:tcPr>
            <w:tcW w:w="481" w:type="dxa"/>
          </w:tcPr>
          <w:p w:rsidR="001C5329" w:rsidRPr="00116B2E" w:rsidP="001C5329" w14:paraId="5328EFB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523DD9" w:rsidP="001C5329" w14:paraId="6481C6B4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90</w:t>
            </w:r>
          </w:p>
        </w:tc>
        <w:tc>
          <w:tcPr>
            <w:tcW w:w="453" w:type="dxa"/>
          </w:tcPr>
          <w:p w:rsidR="001C5329" w:rsidRPr="00116B2E" w:rsidP="001C5329" w14:paraId="61B0C533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374C31" w:rsidP="001C5329" w14:paraId="558A1F4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40</w:t>
            </w:r>
          </w:p>
        </w:tc>
        <w:tc>
          <w:tcPr>
            <w:tcW w:w="397" w:type="dxa"/>
          </w:tcPr>
          <w:p w:rsidR="001C5329" w:rsidRPr="00116B2E" w:rsidP="001C5329" w14:paraId="2EDDBF68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523DD9" w:rsidP="001C5329" w14:paraId="0C04B481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theme="minorBidi"/>
                <w:sz w:val="28"/>
                <w:szCs w:val="28"/>
                <w:lang w:val="en-US" w:eastAsia="en-US" w:bidi="ar-SA"/>
              </w:rPr>
              <w:t>10</w:t>
            </w:r>
          </w:p>
        </w:tc>
      </w:tr>
      <w:tr w14:paraId="5EFCA5D0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  <w:shd w:val="clear" w:color="auto" w:fill="A6A6A6"/>
          </w:tcPr>
          <w:p w:rsidR="003A7613" w:rsidRPr="00116B2E" w:rsidP="00874691" w14:paraId="6A2C06A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20</w:t>
            </w:r>
          </w:p>
        </w:tc>
        <w:tc>
          <w:tcPr>
            <w:tcW w:w="9497" w:type="dxa"/>
            <w:gridSpan w:val="8"/>
          </w:tcPr>
          <w:p w:rsidR="003A7613" w:rsidP="0040647E" w14:paraId="36089F32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4800" behindDoc="1" locked="0" layoutInCell="1" allowOverlap="1">
                  <wp:simplePos x="0" y="0"/>
                  <wp:positionH relativeFrom="column">
                    <wp:posOffset>743585</wp:posOffset>
                  </wp:positionH>
                  <wp:positionV relativeFrom="paragraph">
                    <wp:posOffset>57150</wp:posOffset>
                  </wp:positionV>
                  <wp:extent cx="1209675" cy="965200"/>
                  <wp:effectExtent l="0" t="0" r="9525" b="6350"/>
                  <wp:wrapTight wrapText="bothSides">
                    <wp:wrapPolygon>
                      <wp:start x="0" y="0"/>
                      <wp:lineTo x="0" y="21316"/>
                      <wp:lineTo x="21430" y="21316"/>
                      <wp:lineTo x="21430" y="0"/>
                      <wp:lineTo x="0" y="0"/>
                    </wp:wrapPolygon>
                  </wp:wrapTight>
                  <wp:docPr id="7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5.png"/>
                          <pic:cNvPicPr/>
                        </pic:nvPicPr>
                        <pic:blipFill>
                          <a:blip xmlns:r="http://schemas.openxmlformats.org/officeDocument/2006/relationships" r:embed="rId8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96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من الشكل المقابل إذا كان </w:t>
            </w:r>
            <w:r>
              <w:rPr>
                <w:position w:val="-10"/>
                <w:sz w:val="28"/>
                <w:szCs w:val="28"/>
              </w:rPr>
              <w:object>
                <v:shape id="_x0000_i1090" type="#_x0000_t75" style="width:81pt;height:19.5pt" o:ole="">
                  <v:imagedata r:id="rId85" o:title=""/>
                </v:shape>
                <o:OLEObject Type="Embed" ProgID="Equation.DSMT4" ShapeID="_x0000_i1090" DrawAspect="Content" ObjectID="_1827713767" r:id="rId86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                      </w:t>
            </w:r>
          </w:p>
          <w:p w:rsidR="003A7613" w:rsidRPr="0023343B" w:rsidP="0040647E" w14:paraId="03D0092D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فإن طول </w:t>
            </w:r>
            <w:r>
              <w:rPr>
                <w:position w:val="-6"/>
                <w:sz w:val="28"/>
                <w:szCs w:val="28"/>
              </w:rPr>
              <w:object>
                <v:shape id="_x0000_i1091" type="#_x0000_t75" style="width:24pt;height:16.5pt" o:ole="">
                  <v:imagedata r:id="rId87" o:title=""/>
                </v:shape>
                <o:OLEObject Type="Embed" ProgID="Equation.DSMT4" ShapeID="_x0000_i1091" DrawAspect="Content" ObjectID="_1827713768" r:id="rId88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 يساوي </w:t>
            </w:r>
          </w:p>
        </w:tc>
      </w:tr>
      <w:tr w14:paraId="447B91C9" w14:textId="77777777" w:rsidTr="00785B5E">
        <w:tblPrEx>
          <w:tblW w:w="10029" w:type="dxa"/>
          <w:tblLayout w:type="fixed"/>
          <w:tblLook w:val="04A0"/>
        </w:tblPrEx>
        <w:tc>
          <w:tcPr>
            <w:tcW w:w="532" w:type="dxa"/>
          </w:tcPr>
          <w:p w:rsidR="001C5329" w:rsidRPr="00116B2E" w:rsidP="001C5329" w14:paraId="1D720BAF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42" w:type="dxa"/>
          </w:tcPr>
          <w:p w:rsidR="001C5329" w:rsidRPr="00C30EE7" w:rsidP="001C5329" w14:paraId="3B36FA5D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481" w:type="dxa"/>
          </w:tcPr>
          <w:p w:rsidR="001C5329" w:rsidRPr="00116B2E" w:rsidP="001C5329" w14:paraId="472F87B1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</w:tcPr>
          <w:p w:rsidR="001C5329" w:rsidRPr="00116B2E" w:rsidP="001C5329" w14:paraId="05757D34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453" w:type="dxa"/>
          </w:tcPr>
          <w:p w:rsidR="001C5329" w:rsidRPr="00116B2E" w:rsidP="001C5329" w14:paraId="0750D696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5" w:type="dxa"/>
            <w:gridSpan w:val="2"/>
          </w:tcPr>
          <w:p w:rsidR="001C5329" w:rsidRPr="00116B2E" w:rsidP="001C5329" w14:paraId="4344EFCA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397" w:type="dxa"/>
          </w:tcPr>
          <w:p w:rsidR="001C5329" w:rsidRPr="00116B2E" w:rsidP="001C5329" w14:paraId="46AFF42B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154" w:type="dxa"/>
          </w:tcPr>
          <w:p w:rsidR="001C5329" w:rsidRPr="00116B2E" w:rsidP="001C5329" w14:paraId="67370304" w14:textId="77777777">
            <w:pPr>
              <w:tabs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</w:tr>
    </w:tbl>
    <w:p w:rsidR="008A1412" w:rsidRPr="008A1412" w:rsidP="008A1412" w14:paraId="5394A3F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-145415</wp:posOffset>
                </wp:positionV>
                <wp:extent cx="657225" cy="914400"/>
                <wp:effectExtent l="8890" t="5715" r="10160" b="13335"/>
                <wp:wrapNone/>
                <wp:docPr id="14" name="Oval 1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D2C5A" w:rsidP="00BA716C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FD2C5A" w:rsidRPr="00E671BC" w:rsidP="00BA716C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0" o:spid="_x0000_s1092" style="width:51.75pt;height:1in;margin-top:-11.45pt;margin-left:-3.65pt;mso-height-percent:0;mso-height-relative:page;mso-width-percent:0;mso-width-relative:page;mso-wrap-distance-bottom:0;mso-wrap-distance-left:9pt;mso-wrap-distance-right:9pt;mso-wrap-distance-top:0;position:absolute;v-text-anchor:top;z-index:251710464" fillcolor="white" stroked="t" strokecolor="black" strokeweight="0.75pt">
                <v:stroke joinstyle="round"/>
                <v:textbox>
                  <w:txbxContent>
                    <w:p w:rsidR="00FD2C5A" w:rsidP="00BA716C" w14:paraId="27B86D7C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FD2C5A" w:rsidRPr="00E671BC" w:rsidP="00BA716C" w14:paraId="694CEDE2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15</w:t>
                      </w:r>
                    </w:p>
                  </w:txbxContent>
                </v:textbox>
              </v:oval>
            </w:pict>
          </mc:Fallback>
        </mc:AlternateContent>
      </w:r>
      <w:r w:rsidR="008A1412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السؤال </w:t>
      </w:r>
      <w:r w:rsidR="008A1412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ثاني :</w:t>
      </w:r>
    </w:p>
    <w:p w:rsidR="008A1412" w:rsidP="008A1412" w14:paraId="0863DDD5" w14:textId="77777777">
      <w:pPr>
        <w:bidi/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48895</wp:posOffset>
                </wp:positionV>
                <wp:extent cx="657225" cy="0"/>
                <wp:effectExtent l="8890" t="5715" r="10160" b="13335"/>
                <wp:wrapNone/>
                <wp:docPr id="13" name="AutoShape 13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7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1" o:spid="_x0000_s1093" type="#_x0000_t32" style="width:51.75pt;height:0;margin-top:3.85pt;margin-left:-3.65pt;flip:x;mso-height-percent:0;mso-height-relative:page;mso-width-percent:0;mso-width-relative:page;mso-wrap-distance-bottom:0;mso-wrap-distance-left:9pt;mso-wrap-distance-right:9pt;mso-wrap-distance-top:0;position:absolute;v-text-anchor:top;z-index:251712512" filled="f" fillcolor="this" stroked="t" strokecolor="black" strokeweight="0.75pt">
                <v:stroke joinstyle="round"/>
              </v:shape>
            </w:pict>
          </mc:Fallback>
        </mc:AlternateContent>
      </w:r>
      <w:r w:rsidRPr="0013164A"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>A</w:t>
      </w:r>
      <w:r w:rsidRPr="0013164A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)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>ضع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علامة 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(  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</w:t>
      </w:r>
      <w:r w:rsidRPr="0013164A">
        <w:rPr>
          <w:rFonts w:ascii="Traditional Arabic" w:eastAsia="Times New Roman" w:hAnsi="Traditional Arabic" w:cs="ZA-SYMBOLS"/>
          <w:b/>
          <w:bCs/>
          <w:sz w:val="28"/>
          <w:szCs w:val="28"/>
          <w:rtl/>
          <w:lang w:val="en-US" w:eastAsia="en-US" w:bidi="ar-SA"/>
        </w:rPr>
        <w:t>√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)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أمام العبارة الصحيحة و علامة 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>( ×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) أمام العبارة الخاطئة فيما 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>يلي :</w:t>
      </w:r>
      <w:r w:rsidRPr="0013164A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</w:t>
      </w:r>
    </w:p>
    <w:p w:rsidR="002D4BE9" w:rsidRPr="0013164A" w:rsidP="008A1412" w14:paraId="7A41DB57" w14:textId="77777777">
      <w:pPr>
        <w:bidi/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</w:p>
    <w:tbl>
      <w:tblPr>
        <w:tblStyle w:val="TableNormal"/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496"/>
        <w:gridCol w:w="7634"/>
        <w:gridCol w:w="1730"/>
      </w:tblGrid>
      <w:tr w14:paraId="00A5A0C3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3A7613" w:rsidRPr="0013164A" w:rsidP="00C86A40" w14:paraId="4B8883D4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7634" w:type="dxa"/>
          </w:tcPr>
          <w:p w:rsidR="003A7613" w:rsidRPr="00F33F56" w:rsidP="001A6A40" w14:paraId="4F363328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ناتج ضرب عددين زوجيين يكون دائم</w:t>
            </w:r>
            <w:r w:rsidR="001A6A40"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ا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عدد زوجي</w:t>
            </w:r>
          </w:p>
        </w:tc>
        <w:tc>
          <w:tcPr>
            <w:tcW w:w="1730" w:type="dxa"/>
          </w:tcPr>
          <w:p w:rsidR="003A7613" w:rsidRPr="0013164A" w:rsidP="001A6A40" w14:paraId="6D5568E2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28C3315C" w14:textId="77777777" w:rsidTr="006E2423">
        <w:tblPrEx>
          <w:tblW w:w="0" w:type="auto"/>
          <w:tblInd w:w="108" w:type="dxa"/>
          <w:tblLook w:val="04A0"/>
        </w:tblPrEx>
        <w:trPr>
          <w:trHeight w:val="491"/>
        </w:trPr>
        <w:tc>
          <w:tcPr>
            <w:tcW w:w="496" w:type="dxa"/>
            <w:shd w:val="clear" w:color="auto" w:fill="BFBFBF"/>
          </w:tcPr>
          <w:p w:rsidR="003A7613" w:rsidRPr="0013164A" w:rsidP="00C86A40" w14:paraId="6D1519A7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7634" w:type="dxa"/>
          </w:tcPr>
          <w:p w:rsidR="003A7613" w:rsidRPr="00846175" w:rsidP="0040647E" w14:paraId="5D85FA14" w14:textId="77777777">
            <w:pPr>
              <w:bidi/>
              <w:spacing w:after="0" w:line="240" w:lineRule="auto"/>
              <w:rPr>
                <w:rFonts w:eastAsia="Times New Roman" w:asciiTheme="minorBidi" w:hAnsiTheme="minorBidi" w:cstheme="minorBidi"/>
                <w:b/>
                <w:sz w:val="28"/>
                <w:szCs w:val="28"/>
                <w:rtl/>
                <w:lang w:val="en-US" w:eastAsia="en-US" w:bidi="ar-SA"/>
              </w:rPr>
            </w:pPr>
            <w:r w:rsidRPr="001A6A40">
              <w:rPr>
                <w:rFonts w:ascii="Traditional Arabic" w:eastAsia="Times New Roman" w:hAnsi="Traditional Arabic" w:cs="Traditional Arabic"/>
                <w:b/>
                <w:sz w:val="28"/>
                <w:szCs w:val="28"/>
                <w:rtl/>
                <w:lang w:val="en-US" w:eastAsia="en-US" w:bidi="ar-SA"/>
              </w:rPr>
              <w:t>إذا قطع قاطع مستقيمين متوازيين فإن كل زاويتين متحالفتين متطابقتين</w:t>
            </w:r>
          </w:p>
        </w:tc>
        <w:tc>
          <w:tcPr>
            <w:tcW w:w="1730" w:type="dxa"/>
          </w:tcPr>
          <w:p w:rsidR="003A7613" w:rsidRPr="0013164A" w:rsidP="001A6A40" w14:paraId="77D7B18C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2B61AAF5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3A7613" w:rsidRPr="0013164A" w:rsidP="00C86A40" w14:paraId="634966AB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7634" w:type="dxa"/>
          </w:tcPr>
          <w:p w:rsidR="003A7613" w:rsidRPr="006C6B90" w:rsidP="0040647E" w14:paraId="11F49C92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يمكن إثبات ت</w:t>
            </w:r>
            <w:r w:rsidR="001A6A40"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طابق مثلثين با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ستخدام طولا ضلعين 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و قياس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زاوية غير محصورة </w:t>
            </w: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>SSA</w:t>
            </w:r>
          </w:p>
        </w:tc>
        <w:tc>
          <w:tcPr>
            <w:tcW w:w="1730" w:type="dxa"/>
          </w:tcPr>
          <w:p w:rsidR="003A7613" w:rsidRPr="0013164A" w:rsidP="001A6A40" w14:paraId="70273679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7D4499BE" w14:textId="77777777" w:rsidTr="006E2423">
        <w:tblPrEx>
          <w:tblW w:w="0" w:type="auto"/>
          <w:tblInd w:w="108" w:type="dxa"/>
          <w:tblLook w:val="04A0"/>
        </w:tblPrEx>
        <w:trPr>
          <w:trHeight w:val="630"/>
        </w:trPr>
        <w:tc>
          <w:tcPr>
            <w:tcW w:w="496" w:type="dxa"/>
            <w:shd w:val="clear" w:color="auto" w:fill="BFBFBF"/>
          </w:tcPr>
          <w:p w:rsidR="003A7613" w:rsidRPr="0013164A" w:rsidP="00C86A40" w14:paraId="5CE83B2A" w14:textId="77777777">
            <w:pPr>
              <w:tabs>
                <w:tab w:val="center" w:pos="109"/>
              </w:tabs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ab/>
              <w:t>4</w:t>
            </w:r>
          </w:p>
        </w:tc>
        <w:tc>
          <w:tcPr>
            <w:tcW w:w="7634" w:type="dxa"/>
          </w:tcPr>
          <w:p w:rsidR="003A7613" w:rsidRPr="00FE2766" w:rsidP="0040647E" w14:paraId="5432A302" w14:textId="77777777">
            <w:pPr>
              <w:bidi/>
              <w:spacing w:after="0" w:line="240" w:lineRule="auto"/>
              <w:rPr>
                <w:rFonts w:ascii="Arial" w:eastAsia="Times New Roman" w:hAnsi="Arial" w:cs="Traditional Arabic"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Arial" w:eastAsia="Times New Roman" w:hAnsi="Arial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تتلاقى القطع المتوسطة للمثلث دائما في مركز المثلث </w:t>
            </w:r>
          </w:p>
        </w:tc>
        <w:tc>
          <w:tcPr>
            <w:tcW w:w="1730" w:type="dxa"/>
          </w:tcPr>
          <w:p w:rsidR="003A7613" w:rsidRPr="0013164A" w:rsidP="001A6A40" w14:paraId="35A45B05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757C9750" w14:textId="77777777" w:rsidTr="0040647E">
        <w:tblPrEx>
          <w:tblW w:w="0" w:type="auto"/>
          <w:tblInd w:w="108" w:type="dxa"/>
          <w:tblLook w:val="04A0"/>
        </w:tblPrEx>
        <w:trPr>
          <w:trHeight w:val="648"/>
        </w:trPr>
        <w:tc>
          <w:tcPr>
            <w:tcW w:w="496" w:type="dxa"/>
            <w:shd w:val="clear" w:color="auto" w:fill="BFBFBF"/>
          </w:tcPr>
          <w:p w:rsidR="003A7613" w:rsidRPr="0013164A" w:rsidP="00C86A40" w14:paraId="4BCB0070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7634" w:type="dxa"/>
          </w:tcPr>
          <w:p w:rsidR="003A7613" w:rsidRPr="007D7CE3" w:rsidP="0040647E" w14:paraId="45DCB09D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725824" behindDoc="1" locked="0" layoutInCell="1" allowOverlap="1">
                  <wp:simplePos x="0" y="0"/>
                  <wp:positionH relativeFrom="column">
                    <wp:posOffset>140970</wp:posOffset>
                  </wp:positionH>
                  <wp:positionV relativeFrom="paragraph">
                    <wp:posOffset>-1270</wp:posOffset>
                  </wp:positionV>
                  <wp:extent cx="1162050" cy="358775"/>
                  <wp:effectExtent l="19050" t="0" r="0" b="0"/>
                  <wp:wrapTight wrapText="bothSides">
                    <wp:wrapPolygon>
                      <wp:start x="-354" y="0"/>
                      <wp:lineTo x="-354" y="20644"/>
                      <wp:lineTo x="21600" y="20644"/>
                      <wp:lineTo x="21600" y="0"/>
                      <wp:lineTo x="-354" y="0"/>
                    </wp:wrapPolygon>
                  </wp:wrapTight>
                  <wp:docPr id="162312793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3127931" name="8.jpg"/>
                          <pic:cNvPicPr/>
                        </pic:nvPicPr>
                        <pic:blipFill>
                          <a:blip xmlns:r="http://schemas.openxmlformats.org/officeDocument/2006/relationships" r:embed="rId8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35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من الشكل </w:t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>اذا</w:t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 علمت ان </w:t>
            </w:r>
            <w:r>
              <w:rPr>
                <w:position w:val="-6"/>
                <w:sz w:val="28"/>
                <w:szCs w:val="28"/>
              </w:rPr>
              <w:object>
                <v:shape id="_x0000_i1094" type="#_x0000_t75" style="width:51.5pt;height:16.5pt" o:ole="">
                  <v:imagedata r:id="rId90" o:title=""/>
                </v:shape>
                <o:OLEObject Type="Embed" ProgID="Equation.DSMT4" ShapeID="_x0000_i1094" DrawAspect="Content" ObjectID="_1827713769" r:id="rId91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فيكون </w:t>
            </w:r>
            <w:r>
              <w:rPr>
                <w:position w:val="-6"/>
                <w:sz w:val="28"/>
                <w:szCs w:val="28"/>
              </w:rPr>
              <w:object>
                <v:shape id="_x0000_i1095" type="#_x0000_t75" style="width:55.5pt;height:16.5pt" o:ole="">
                  <v:imagedata r:id="rId92" o:title=""/>
                </v:shape>
                <o:OLEObject Type="Embed" ProgID="Equation.DSMT4" ShapeID="_x0000_i1095" DrawAspect="Content" ObjectID="_1827713770" r:id="rId93"/>
              </w:object>
            </w:r>
          </w:p>
        </w:tc>
        <w:tc>
          <w:tcPr>
            <w:tcW w:w="1730" w:type="dxa"/>
          </w:tcPr>
          <w:p w:rsidR="003A7613" w:rsidRPr="0013164A" w:rsidP="001A6A40" w14:paraId="3E704E67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2D34291A" w14:textId="77777777" w:rsidTr="006E2423">
        <w:tblPrEx>
          <w:tblW w:w="0" w:type="auto"/>
          <w:tblInd w:w="108" w:type="dxa"/>
          <w:tblLook w:val="04A0"/>
        </w:tblPrEx>
        <w:trPr>
          <w:trHeight w:val="666"/>
        </w:trPr>
        <w:tc>
          <w:tcPr>
            <w:tcW w:w="496" w:type="dxa"/>
            <w:shd w:val="clear" w:color="auto" w:fill="BFBFBF"/>
          </w:tcPr>
          <w:p w:rsidR="003A7613" w:rsidRPr="0013164A" w:rsidP="00C86A40" w14:paraId="47C5C65B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7634" w:type="dxa"/>
          </w:tcPr>
          <w:p w:rsidR="003A7613" w:rsidP="0040647E" w14:paraId="0957794A" w14:textId="77777777">
            <w:pPr>
              <w:bidi/>
              <w:spacing w:after="0" w:line="240" w:lineRule="auto"/>
              <w:rPr>
                <w:rFonts w:ascii="Lucida Calligraphy" w:eastAsia="Times New Roman" w:hAnsi="Lucida Calligraphy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من الشكل المقابل حيث </w:t>
            </w:r>
            <w:r w:rsidRPr="00E77CB3">
              <w:rPr>
                <w:rFonts w:ascii="Lucida Calligraphy" w:eastAsia="Times New Roman" w:hAnsi="Lucida Calligraphy" w:cs="Traditional Arabic"/>
                <w:sz w:val="28"/>
                <w:szCs w:val="28"/>
                <w:lang w:val="en-US" w:eastAsia="en-US" w:bidi="ar-SA"/>
              </w:rPr>
              <w:t>A,B</w:t>
            </w:r>
            <w:r>
              <w:rPr>
                <w:rFonts w:ascii="Lucida Calligraphy" w:eastAsia="Times New Roman" w:hAnsi="Lucida Calligraphy" w:cs="Traditional Arabic" w:hint="cs"/>
                <w:sz w:val="28"/>
                <w:szCs w:val="28"/>
                <w:rtl/>
                <w:lang w:val="en-US" w:eastAsia="en-US" w:bidi="ar-SA"/>
              </w:rPr>
              <w:t xml:space="preserve"> مستويان متوازيان </w:t>
            </w:r>
          </w:p>
          <w:p w:rsidR="003A7613" w:rsidRPr="002F0714" w:rsidP="0040647E" w14:paraId="7BD4B265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Lucida Calligraphy" w:hAnsi="Lucida Calligraphy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6848" behindDoc="1" locked="0" layoutInCell="1" allowOverlap="1">
                  <wp:simplePos x="0" y="0"/>
                  <wp:positionH relativeFrom="column">
                    <wp:posOffset>245745</wp:posOffset>
                  </wp:positionH>
                  <wp:positionV relativeFrom="paragraph">
                    <wp:posOffset>-247650</wp:posOffset>
                  </wp:positionV>
                  <wp:extent cx="1362075" cy="588010"/>
                  <wp:effectExtent l="19050" t="0" r="9525" b="0"/>
                  <wp:wrapTight wrapText="bothSides">
                    <wp:wrapPolygon>
                      <wp:start x="-302" y="0"/>
                      <wp:lineTo x="-302" y="20994"/>
                      <wp:lineTo x="21751" y="20994"/>
                      <wp:lineTo x="21751" y="0"/>
                      <wp:lineTo x="-302" y="0"/>
                    </wp:wrapPolygon>
                  </wp:wrapTight>
                  <wp:docPr id="1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14.jpg"/>
                          <pic:cNvPicPr/>
                        </pic:nvPicPr>
                        <pic:blipFill>
                          <a:blip xmlns:r="http://schemas.openxmlformats.org/officeDocument/2006/relationships" r:embed="rId9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588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Lucida Calligraphy" w:eastAsia="Times New Roman" w:hAnsi="Lucida Calligraphy" w:cs="Traditional Arabic" w:hint="cs"/>
                <w:sz w:val="28"/>
                <w:szCs w:val="28"/>
                <w:rtl/>
                <w:lang w:val="en-US" w:eastAsia="en-US" w:bidi="ar-SA"/>
              </w:rPr>
              <w:t xml:space="preserve">يكون المستقيمان </w:t>
            </w:r>
            <w:r w:rsidRPr="00E77CB3">
              <w:rPr>
                <w:rFonts w:ascii="French Script MT" w:eastAsia="Times New Roman" w:hAnsi="French Script MT" w:cs="Traditional Arabic"/>
                <w:b/>
                <w:bCs/>
                <w:sz w:val="44"/>
                <w:szCs w:val="44"/>
                <w:lang w:val="en-US" w:eastAsia="en-US" w:bidi="ar-SA"/>
              </w:rPr>
              <w:t>l</w:t>
            </w:r>
            <w:r w:rsidRPr="00E77CB3">
              <w:rPr>
                <w:rFonts w:ascii="French Script MT" w:eastAsia="Times New Roman" w:hAnsi="French Script MT" w:cs="Traditional Arabic"/>
                <w:b/>
                <w:bCs/>
                <w:sz w:val="44"/>
                <w:szCs w:val="44"/>
                <w:lang w:val="en-US" w:eastAsia="en-US" w:bidi="ar-SA"/>
              </w:rPr>
              <w:t xml:space="preserve"> ,</w:t>
            </w:r>
            <w:r w:rsidRPr="00E77CB3">
              <w:rPr>
                <w:rFonts w:ascii="French Script MT" w:eastAsia="Times New Roman" w:hAnsi="French Script MT" w:cs="Traditional Arabic"/>
                <w:b/>
                <w:bCs/>
                <w:sz w:val="44"/>
                <w:szCs w:val="44"/>
                <w:lang w:val="en-US" w:eastAsia="en-US" w:bidi="ar-SA"/>
              </w:rPr>
              <w:t xml:space="preserve"> m</w:t>
            </w:r>
            <w:r>
              <w:rPr>
                <w:rFonts w:ascii="French Script MT" w:eastAsia="Times New Roman" w:hAnsi="French Script MT" w:cs="Traditional Arabic" w:hint="cs"/>
                <w:b/>
                <w:bCs/>
                <w:sz w:val="44"/>
                <w:szCs w:val="44"/>
                <w:rtl/>
                <w:lang w:val="en-US" w:eastAsia="en-US" w:bidi="ar-SA"/>
              </w:rPr>
              <w:t xml:space="preserve"> </w:t>
            </w:r>
            <w:r w:rsidRPr="002F0714">
              <w:rPr>
                <w:rFonts w:ascii="French Script MT" w:eastAsia="Times New Roman" w:hAnsi="French Script MT" w:cs="Traditional Arabic" w:hint="cs"/>
                <w:sz w:val="28"/>
                <w:szCs w:val="28"/>
                <w:rtl/>
                <w:lang w:val="en-US" w:eastAsia="en-US" w:bidi="ar-SA"/>
              </w:rPr>
              <w:t>متوازيان</w:t>
            </w:r>
          </w:p>
        </w:tc>
        <w:tc>
          <w:tcPr>
            <w:tcW w:w="1730" w:type="dxa"/>
          </w:tcPr>
          <w:p w:rsidR="003A7613" w:rsidRPr="0013164A" w:rsidP="001A6A40" w14:paraId="29CCB478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22456AE8" w14:textId="77777777" w:rsidTr="006E2423">
        <w:tblPrEx>
          <w:tblW w:w="0" w:type="auto"/>
          <w:tblInd w:w="108" w:type="dxa"/>
          <w:tblLook w:val="04A0"/>
        </w:tblPrEx>
        <w:trPr>
          <w:trHeight w:val="666"/>
        </w:trPr>
        <w:tc>
          <w:tcPr>
            <w:tcW w:w="496" w:type="dxa"/>
            <w:shd w:val="clear" w:color="auto" w:fill="BFBFBF"/>
          </w:tcPr>
          <w:p w:rsidR="003A7613" w:rsidP="00C86A40" w14:paraId="45198530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7634" w:type="dxa"/>
          </w:tcPr>
          <w:p w:rsidR="003A7613" w:rsidP="0040647E" w14:paraId="7F176BDC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المثلث الموضح في الشكل يصنف تبعاً لأضلاعه على انه مثلث مختلف الاضلاع   </w:t>
            </w:r>
          </w:p>
          <w:p w:rsidR="003A7613" w:rsidRPr="00F33F56" w:rsidP="0040647E" w14:paraId="4091C691" w14:textId="77777777">
            <w:pPr>
              <w:bidi/>
              <w:spacing w:after="0" w:line="240" w:lineRule="auto"/>
              <w:rPr>
                <w:rFonts w:ascii="Arial" w:eastAsia="Times New Roman" w:hAnsi="Arial" w:cs="Traditional Arabic"/>
                <w:b/>
                <w:sz w:val="28"/>
                <w:szCs w:val="28"/>
                <w:lang w:val="en-US" w:eastAsia="en-US" w:bidi="ar-SA"/>
              </w:rPr>
            </w:pPr>
            <w:r>
              <w:rPr>
                <w:rFonts w:ascii="Arial" w:hAnsi="Arial"/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727872" behindDoc="1" locked="0" layoutInCell="1" allowOverlap="1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-265430</wp:posOffset>
                  </wp:positionV>
                  <wp:extent cx="1419225" cy="666750"/>
                  <wp:effectExtent l="19050" t="0" r="9525" b="0"/>
                  <wp:wrapTight wrapText="bothSides">
                    <wp:wrapPolygon>
                      <wp:start x="-290" y="0"/>
                      <wp:lineTo x="-290" y="20983"/>
                      <wp:lineTo x="21745" y="20983"/>
                      <wp:lineTo x="21745" y="0"/>
                      <wp:lineTo x="-290" y="0"/>
                    </wp:wrapPolygon>
                  </wp:wrapTight>
                  <wp:docPr id="110602882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6028828" name="4.png"/>
                          <pic:cNvPicPr/>
                        </pic:nvPicPr>
                        <pic:blipFill>
                          <a:blip xmlns:r="http://schemas.openxmlformats.org/officeDocument/2006/relationships" r:embed="rId9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30" w:type="dxa"/>
          </w:tcPr>
          <w:p w:rsidR="003A7613" w:rsidRPr="0013164A" w:rsidP="001A6A40" w14:paraId="337B7507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0C5DAE0D" w14:textId="77777777" w:rsidTr="006E2423">
        <w:tblPrEx>
          <w:tblW w:w="0" w:type="auto"/>
          <w:tblInd w:w="108" w:type="dxa"/>
          <w:tblLook w:val="04A0"/>
        </w:tblPrEx>
        <w:trPr>
          <w:trHeight w:val="666"/>
        </w:trPr>
        <w:tc>
          <w:tcPr>
            <w:tcW w:w="496" w:type="dxa"/>
            <w:shd w:val="clear" w:color="auto" w:fill="BFBFBF"/>
          </w:tcPr>
          <w:p w:rsidR="003A7613" w:rsidP="00C86A40" w14:paraId="5C230632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7634" w:type="dxa"/>
          </w:tcPr>
          <w:p w:rsidR="003A7613" w:rsidRPr="00FE2766" w:rsidP="0040647E" w14:paraId="46B183AE" w14:textId="77777777">
            <w:pPr>
              <w:bidi/>
              <w:spacing w:after="0" w:line="240" w:lineRule="auto"/>
              <w:rPr>
                <w:rFonts w:ascii="Arial" w:eastAsia="Times New Roman" w:hAnsi="Arial" w:cs="Traditional Arabic"/>
                <w:i/>
                <w:sz w:val="28"/>
                <w:szCs w:val="28"/>
                <w:lang w:val="en-US" w:eastAsia="en-US" w:bidi="ar-SA"/>
              </w:rPr>
            </w:pPr>
            <w:r>
              <w:rPr>
                <w:rFonts w:ascii="Arial" w:eastAsia="Times New Roman" w:hAnsi="Arial" w:cs="Traditional Arabic" w:hint="cs"/>
                <w:i/>
                <w:sz w:val="28"/>
                <w:szCs w:val="28"/>
                <w:rtl/>
                <w:lang w:val="en-US" w:eastAsia="en-US" w:bidi="ar-SA"/>
              </w:rPr>
              <w:t>في المثلث منفرج الزاوية تقع مركز الدائرة المارة برؤوسه خارج المثلث</w:t>
            </w:r>
          </w:p>
        </w:tc>
        <w:tc>
          <w:tcPr>
            <w:tcW w:w="1730" w:type="dxa"/>
          </w:tcPr>
          <w:p w:rsidR="003A7613" w:rsidRPr="0013164A" w:rsidP="001A6A40" w14:paraId="23158A0C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530BB505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3A7613" w:rsidP="00C86A40" w14:paraId="00EAEB57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7634" w:type="dxa"/>
          </w:tcPr>
          <w:p w:rsidR="003A7613" w:rsidRPr="00014531" w:rsidP="0040647E" w14:paraId="4F530813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في العبارة " إذا كان </w:t>
            </w:r>
            <w:r>
              <w:rPr>
                <w:position w:val="-6"/>
                <w:sz w:val="28"/>
                <w:szCs w:val="28"/>
              </w:rPr>
              <w:object>
                <v:shape id="_x0000_i1096" type="#_x0000_t75" style="width:29.5pt;height:14.5pt" o:ole="">
                  <v:imagedata r:id="rId96" o:title=""/>
                </v:shape>
                <o:OLEObject Type="Embed" ProgID="Equation.DSMT4" ShapeID="_x0000_i1096" DrawAspect="Content" ObjectID="_1827713771" r:id="rId97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فإن </w:t>
            </w:r>
            <w:r>
              <w:rPr>
                <w:position w:val="-6"/>
                <w:sz w:val="28"/>
                <w:szCs w:val="28"/>
              </w:rPr>
              <w:object>
                <v:shape id="_x0000_i1097" type="#_x0000_t75" style="width:44.5pt;height:14.5pt" o:ole="">
                  <v:imagedata r:id="rId98" o:title=""/>
                </v:shape>
                <o:OLEObject Type="Embed" ProgID="Equation.DSMT4" ShapeID="_x0000_i1097" DrawAspect="Content" ObjectID="_1827713772" r:id="rId99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تكون </w:t>
            </w:r>
            <w:r>
              <w:rPr>
                <w:position w:val="-6"/>
                <w:sz w:val="28"/>
                <w:szCs w:val="28"/>
              </w:rPr>
              <w:object>
                <v:shape id="_x0000_i1098" type="#_x0000_t75" style="width:29.5pt;height:14.5pt" o:ole="">
                  <v:imagedata r:id="rId96" o:title=""/>
                </v:shape>
                <o:OLEObject Type="Embed" ProgID="Equation.DSMT4" ShapeID="_x0000_i1098" DrawAspect="Content" ObjectID="_1827713773" r:id="rId100"/>
              </w:objec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هى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الفرض</w:t>
            </w:r>
          </w:p>
        </w:tc>
        <w:tc>
          <w:tcPr>
            <w:tcW w:w="1730" w:type="dxa"/>
          </w:tcPr>
          <w:p w:rsidR="003A7613" w:rsidP="001A6A40" w14:paraId="3F69A5D5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5C273B84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8761F0" w:rsidP="00C86A40" w14:paraId="032C5617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7634" w:type="dxa"/>
          </w:tcPr>
          <w:p w:rsidR="008761F0" w:rsidRPr="0083436A" w:rsidP="0040647E" w14:paraId="56EF5897" w14:textId="77777777">
            <w:pPr>
              <w:bidi/>
              <w:spacing w:after="0" w:line="240" w:lineRule="auto"/>
              <w:rPr>
                <w:rFonts w:ascii="Times New Roman" w:eastAsia="Times New Roman" w:hAnsi="Times New Roman" w:cstheme="minorBidi"/>
                <w:sz w:val="28"/>
                <w:szCs w:val="28"/>
                <w:rtl/>
                <w:lang w:val="en-US" w:eastAsia="en-US" w:bidi="ar-SA"/>
              </w:rPr>
            </w:pPr>
            <w:r w:rsidRPr="008761F0">
              <w:rPr>
                <w:rFonts w:ascii="Traditional Arabic" w:hAnsi="Traditional Arabic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1968" behindDoc="1" locked="0" layoutInCell="1" allowOverlap="1">
                  <wp:simplePos x="0" y="0"/>
                  <wp:positionH relativeFrom="column">
                    <wp:posOffset>196850</wp:posOffset>
                  </wp:positionH>
                  <wp:positionV relativeFrom="paragraph">
                    <wp:posOffset>67310</wp:posOffset>
                  </wp:positionV>
                  <wp:extent cx="1225550" cy="922020"/>
                  <wp:effectExtent l="0" t="0" r="0" b="0"/>
                  <wp:wrapTight wrapText="bothSides">
                    <wp:wrapPolygon>
                      <wp:start x="0" y="0"/>
                      <wp:lineTo x="0" y="20975"/>
                      <wp:lineTo x="21152" y="20975"/>
                      <wp:lineTo x="21152" y="0"/>
                      <wp:lineTo x="0" y="0"/>
                    </wp:wrapPolygon>
                  </wp:wrapTight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24.jpg"/>
                          <pic:cNvPicPr/>
                        </pic:nvPicPr>
                        <pic:blipFill>
                          <a:blip xmlns:r="http://schemas.openxmlformats.org/officeDocument/2006/relationships" r:embed="rId10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550" cy="922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>تعد العبارة</w:t>
            </w:r>
            <w:r w:rsidR="00D12661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Traditional Arabic" w:hAnsi="Traditional Arabic"/>
                <w:position w:val="-6"/>
                <w:sz w:val="28"/>
                <w:szCs w:val="28"/>
              </w:rPr>
              <w:object>
                <v:shape id="_x0000_i1099" type="#_x0000_t75" style="width:49pt;height:15pt" o:ole="">
                  <v:imagedata r:id="rId102" o:title=""/>
                </v:shape>
                <o:OLEObject Type="Embed" ProgID="Equation.DSMT4" ShapeID="_x0000_i1099" DrawAspect="Content" ObjectID="_1827713774" r:id="rId103"/>
              </w:object>
            </w:r>
            <w:r w:rsidR="00D12661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 xml:space="preserve"> كافي</w:t>
            </w:r>
            <w:r w:rsidR="00D12661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ة </w:t>
            </w:r>
            <w:r w:rsidRPr="008761F0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>لإثبات أن المستقيم</w:t>
            </w:r>
            <w:r>
              <w:rPr>
                <w:rFonts w:ascii="Times New Roman" w:eastAsia="Times New Roman" w:hAnsi="Times New Roman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E77CB3">
              <w:rPr>
                <w:rFonts w:ascii="French Script MT" w:eastAsia="Times New Roman" w:hAnsi="French Script MT" w:cs="Traditional Arabic"/>
                <w:b/>
                <w:bCs/>
                <w:sz w:val="44"/>
                <w:szCs w:val="44"/>
                <w:lang w:val="en-US" w:eastAsia="en-US" w:bidi="ar-SA"/>
              </w:rPr>
              <w:t>l</w:t>
            </w:r>
            <w:r>
              <w:rPr>
                <w:rFonts w:ascii="French Script MT" w:eastAsia="Times New Roman" w:hAnsi="French Script MT" w:cs="Traditional Arabic" w:hint="cs"/>
                <w:b/>
                <w:bCs/>
                <w:sz w:val="44"/>
                <w:szCs w:val="44"/>
                <w:rtl/>
                <w:lang w:val="en-US" w:eastAsia="en-US" w:bidi="ar-SA"/>
              </w:rPr>
              <w:t xml:space="preserve"> </w:t>
            </w:r>
            <w:r w:rsidRPr="008761F0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يوازي</w:t>
            </w:r>
            <w:r>
              <w:rPr>
                <w:rFonts w:ascii="French Script MT" w:eastAsia="Times New Roman" w:hAnsi="French Script MT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AC</m:t>
                  </m:r>
                </m:e>
              </m:acc>
            </m:oMath>
            <w:r>
              <w:rPr>
                <w:rFonts w:ascii="French Script MT" w:eastAsia="Times New Roman" w:hAnsi="French Script MT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</w:t>
            </w:r>
          </w:p>
        </w:tc>
        <w:tc>
          <w:tcPr>
            <w:tcW w:w="1730" w:type="dxa"/>
          </w:tcPr>
          <w:p w:rsidR="008761F0" w:rsidP="001A6A40" w14:paraId="37268774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3A5502B1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2D4BE9" w:rsidP="00C86A40" w14:paraId="682310A4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7634" w:type="dxa"/>
          </w:tcPr>
          <w:p w:rsidR="002D4BE9" w:rsidP="0040647E" w14:paraId="24424DAE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المثلث الموضح في الشكل يصنف تبعاً لزواياه     </w:t>
            </w:r>
          </w:p>
          <w:p w:rsidR="002D4BE9" w:rsidRPr="00F33F56" w:rsidP="0040647E" w14:paraId="1EAAC77B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8896" behindDoc="1" locked="0" layoutInCell="1" allowOverlap="1">
                  <wp:simplePos x="0" y="0"/>
                  <wp:positionH relativeFrom="column">
                    <wp:posOffset>140970</wp:posOffset>
                  </wp:positionH>
                  <wp:positionV relativeFrom="paragraph">
                    <wp:posOffset>-250190</wp:posOffset>
                  </wp:positionV>
                  <wp:extent cx="1847850" cy="485775"/>
                  <wp:effectExtent l="19050" t="0" r="0" b="0"/>
                  <wp:wrapTight wrapText="bothSides">
                    <wp:wrapPolygon>
                      <wp:start x="-223" y="0"/>
                      <wp:lineTo x="-223" y="21176"/>
                      <wp:lineTo x="21600" y="21176"/>
                      <wp:lineTo x="21600" y="0"/>
                      <wp:lineTo x="-223" y="0"/>
                    </wp:wrapPolygon>
                  </wp:wrapTight>
                  <wp:docPr id="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3.png"/>
                          <pic:cNvPicPr/>
                        </pic:nvPicPr>
                        <pic:blipFill>
                          <a:blip xmlns:r="http://schemas.openxmlformats.org/officeDocument/2006/relationships" r:embed="rId10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>على انه مثلث قائم الزاوية</w:t>
            </w:r>
          </w:p>
        </w:tc>
        <w:tc>
          <w:tcPr>
            <w:tcW w:w="1730" w:type="dxa"/>
          </w:tcPr>
          <w:p w:rsidR="002D4BE9" w:rsidP="001A6A40" w14:paraId="18B3872A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157776D9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2D4BE9" w:rsidP="00C86A40" w14:paraId="6A550F20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7634" w:type="dxa"/>
          </w:tcPr>
          <w:p w:rsidR="002D4BE9" w:rsidP="0040647E" w14:paraId="5C321BC2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من الشكل المقابل الضلع </w:t>
            </w:r>
            <w:r>
              <w:rPr>
                <w:i/>
                <w:position w:val="-6"/>
                <w:sz w:val="28"/>
                <w:szCs w:val="28"/>
              </w:rPr>
              <w:object>
                <v:shape id="_x0000_i1100" type="#_x0000_t75" style="width:24pt;height:16.5pt" o:ole="">
                  <v:imagedata r:id="rId105" o:title=""/>
                </v:shape>
                <o:OLEObject Type="Embed" ProgID="Equation.DSMT4" ShapeID="_x0000_i1100" DrawAspect="Content" ObjectID="_1827713775" r:id="rId106"/>
              </w:object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  هو أطول أضلاع       </w:t>
            </w:r>
          </w:p>
          <w:p w:rsidR="002D4BE9" w:rsidRPr="00A51129" w:rsidP="0040647E" w14:paraId="095FD937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i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9920" behindDoc="1" locked="0" layoutInCell="1" allowOverlap="1">
                  <wp:simplePos x="0" y="0"/>
                  <wp:positionH relativeFrom="column">
                    <wp:posOffset>236220</wp:posOffset>
                  </wp:positionH>
                  <wp:positionV relativeFrom="paragraph">
                    <wp:posOffset>-217805</wp:posOffset>
                  </wp:positionV>
                  <wp:extent cx="1600200" cy="733425"/>
                  <wp:effectExtent l="19050" t="0" r="0" b="0"/>
                  <wp:wrapTight wrapText="bothSides">
                    <wp:wrapPolygon>
                      <wp:start x="-257" y="0"/>
                      <wp:lineTo x="-257" y="21319"/>
                      <wp:lineTo x="21600" y="21319"/>
                      <wp:lineTo x="21600" y="0"/>
                      <wp:lineTo x="-257" y="0"/>
                    </wp:wrapPolygon>
                  </wp:wrapTight>
                  <wp:docPr id="95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16.png"/>
                          <pic:cNvPicPr/>
                        </pic:nvPicPr>
                        <pic:blipFill>
                          <a:blip xmlns:r="http://schemas.openxmlformats.org/officeDocument/2006/relationships" r:embed="rId10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       المثلث </w:t>
            </w:r>
            <w:r>
              <w:rPr>
                <w:position w:val="-6"/>
                <w:sz w:val="28"/>
                <w:szCs w:val="28"/>
              </w:rPr>
              <w:object>
                <v:shape id="_x0000_i1101" type="#_x0000_t75" style="width:33pt;height:14.5pt" o:ole="">
                  <v:imagedata r:id="rId108" o:title=""/>
                </v:shape>
                <o:OLEObject Type="Embed" ProgID="Equation.DSMT4" ShapeID="_x0000_i1101" DrawAspect="Content" ObjectID="_1827713776" r:id="rId109"/>
              </w:object>
            </w:r>
          </w:p>
        </w:tc>
        <w:tc>
          <w:tcPr>
            <w:tcW w:w="1730" w:type="dxa"/>
          </w:tcPr>
          <w:p w:rsidR="002D4BE9" w:rsidP="001A6A40" w14:paraId="3D1CD07F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10CAA0CA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1A6A40" w:rsidP="0040647E" w14:paraId="23172D17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7634" w:type="dxa"/>
          </w:tcPr>
          <w:p w:rsidR="001A6A40" w:rsidRPr="000C4A84" w:rsidP="0040647E" w14:paraId="4B297F0E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i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 w:hint="cs"/>
                <w:i/>
                <w:sz w:val="28"/>
                <w:szCs w:val="28"/>
                <w:rtl/>
                <w:lang w:val="en-US" w:eastAsia="en-US" w:bidi="ar-SA"/>
              </w:rPr>
              <w:t>المستقيمان المتقاطعان يحددان مستوى</w:t>
            </w:r>
          </w:p>
        </w:tc>
        <w:tc>
          <w:tcPr>
            <w:tcW w:w="1730" w:type="dxa"/>
          </w:tcPr>
          <w:p w:rsidR="001A6A40" w:rsidP="0040647E" w14:paraId="11FC22AA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3B2A6504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1A6A40" w:rsidP="0040647E" w14:paraId="48870E5E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7634" w:type="dxa"/>
          </w:tcPr>
          <w:p w:rsidR="001A6A40" w:rsidRPr="00836213" w:rsidP="0040647E" w14:paraId="003F13B4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</w:pPr>
            <w:r w:rsidRPr="00125A32">
              <w:rPr>
                <w:rFonts w:ascii="Arial" w:hAnsi="Arial" w:hint="cs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1905</wp:posOffset>
                  </wp:positionV>
                  <wp:extent cx="1495425" cy="819150"/>
                  <wp:effectExtent l="19050" t="0" r="9525" b="0"/>
                  <wp:wrapTight wrapText="bothSides">
                    <wp:wrapPolygon>
                      <wp:start x="-275" y="0"/>
                      <wp:lineTo x="-275" y="21098"/>
                      <wp:lineTo x="21738" y="21098"/>
                      <wp:lineTo x="21738" y="0"/>
                      <wp:lineTo x="-275" y="0"/>
                    </wp:wrapPolygon>
                  </wp:wrapTight>
                  <wp:docPr id="87599649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5996492" name="15.jpg"/>
                          <pic:cNvPicPr/>
                        </pic:nvPicPr>
                        <pic:blipFill>
                          <a:blip xmlns:r="http://schemas.openxmlformats.org/officeDocument/2006/relationships" r:embed="rId11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eastAsia="Times New Roman" w:hAnsi="Arial" w:cs="Traditional Arabic" w:hint="cs"/>
                <w:b/>
                <w:sz w:val="28"/>
                <w:szCs w:val="28"/>
                <w:rtl/>
                <w:lang w:val="en-US" w:eastAsia="en-US" w:bidi="ar-SA"/>
              </w:rPr>
              <w:t xml:space="preserve">من الشكل المقابل الزاويتان </w:t>
            </w:r>
            <w:r>
              <w:rPr>
                <w:position w:val="-10"/>
                <w:sz w:val="28"/>
                <w:szCs w:val="28"/>
              </w:rPr>
              <w:object>
                <v:shape id="_x0000_i1102" type="#_x0000_t75" style="width:37.5pt;height:15.5pt" o:ole="">
                  <v:imagedata r:id="rId111" o:title=""/>
                </v:shape>
                <o:OLEObject Type="Embed" ProgID="Equation.DSMT4" ShapeID="_x0000_i1102" DrawAspect="Content" ObjectID="_1827713777" r:id="rId112"/>
              </w:object>
            </w:r>
            <w:r>
              <w:rPr>
                <w:rFonts w:ascii="Times New Roman" w:eastAsia="Times New Roman" w:hAnsi="Times New Roman" w:cs="Traditional Arabic"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rFonts w:ascii="Times New Roman" w:eastAsia="Times New Roman" w:hAnsi="Times New Roman" w:cs="Traditional Arabic" w:hint="cs"/>
                <w:sz w:val="28"/>
                <w:szCs w:val="28"/>
                <w:rtl/>
                <w:lang w:val="en-US" w:eastAsia="en-US" w:bidi="ar-SA"/>
              </w:rPr>
              <w:t xml:space="preserve"> متبادلتان خارجياً  </w:t>
            </w:r>
          </w:p>
        </w:tc>
        <w:tc>
          <w:tcPr>
            <w:tcW w:w="1730" w:type="dxa"/>
          </w:tcPr>
          <w:p w:rsidR="001A6A40" w:rsidP="0040647E" w14:paraId="0EE394EB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1A6A40" w:rsidP="0040647E" w14:paraId="4BD4BB83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  <w:tr w14:paraId="215918B2" w14:textId="77777777" w:rsidTr="006E242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116D64" w:rsidP="00116D64" w14:paraId="647220FE" w14:textId="77777777">
            <w:pPr>
              <w:bidi/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7634" w:type="dxa"/>
          </w:tcPr>
          <w:p w:rsidR="00116D64" w:rsidRPr="00F203CC" w:rsidP="00116D64" w14:paraId="0968A89D" w14:textId="77777777">
            <w:pPr>
              <w:bidi/>
              <w:spacing w:after="0" w:line="240" w:lineRule="auto"/>
              <w:rPr>
                <w:rFonts w:ascii="Times New Roman" w:eastAsia="Times New Roman" w:hAnsi="Times New Roman" w:cstheme="minorBidi"/>
                <w:i/>
                <w:sz w:val="28"/>
                <w:szCs w:val="28"/>
                <w:rtl/>
                <w:lang w:val="en-US" w:eastAsia="en-US" w:bidi="ar-SA"/>
              </w:rPr>
            </w:pPr>
            <w:r w:rsidRPr="001A6A40"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  <w:t xml:space="preserve">من الشكل المقابل قياس الزاوية </w:t>
            </w:r>
            <w:r>
              <w:rPr>
                <w:rFonts w:ascii="Traditional Arabic" w:hAnsi="Traditional Arabic"/>
                <w:i/>
                <w:position w:val="-4"/>
                <w:sz w:val="28"/>
                <w:szCs w:val="28"/>
              </w:rPr>
              <w:object>
                <v:shape id="_x0000_i1103" type="#_x0000_t75" style="width:19.5pt;height:13.5pt" o:ole="">
                  <v:imagedata r:id="rId113" o:title=""/>
                </v:shape>
                <o:OLEObject Type="Embed" ProgID="Equation.DSMT4" ShapeID="_x0000_i1103" DrawAspect="Content" ObjectID="_1827713778" r:id="rId114"/>
              </w:object>
            </w:r>
            <w:r w:rsidRPr="001A6A40">
              <w:rPr>
                <w:rFonts w:ascii="Traditional Arabic" w:eastAsia="Times New Roman" w:hAnsi="Traditional Arabic" w:cs="Traditional Arabic"/>
                <w:i/>
                <w:sz w:val="28"/>
                <w:szCs w:val="28"/>
                <w:rtl/>
                <w:lang w:val="en-US" w:eastAsia="en-US" w:bidi="ar-SA"/>
              </w:rPr>
              <w:t xml:space="preserve">  يساوي</w:t>
            </w:r>
            <w:r>
              <w:rPr>
                <w:rFonts w:ascii="Traditional Arabic" w:eastAsia="Times New Roman" w:hAnsi="Traditional Arabic" w:cs="Traditional Arabic" w:hint="cs"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position w:val="-6"/>
              </w:rPr>
              <w:object>
                <v:shape id="_x0000_i1104" type="#_x0000_t75" style="width:18pt;height:16pt" o:ole="">
                  <v:imagedata r:id="rId115" o:title=""/>
                </v:shape>
                <o:OLEObject Type="Embed" ProgID="Equation.DSMT4" ShapeID="_x0000_i1104" DrawAspect="Content" ObjectID="_1827713779" r:id="rId116"/>
              </w:object>
            </w:r>
            <w:r>
              <w:rPr>
                <w:rFonts w:ascii="Times New Roman" w:eastAsia="Times New Roman" w:hAnsi="Times New Roman" w:cs="Traditional Arabic" w:hint="cs"/>
                <w:sz w:val="20"/>
                <w:szCs w:val="20"/>
                <w:rtl/>
                <w:lang w:val="en-US" w:eastAsia="en-US" w:bidi="ar-SA"/>
              </w:rPr>
              <w:t xml:space="preserve">                 </w:t>
            </w:r>
            <w:r>
              <w:rPr>
                <w:rFonts w:cstheme="minorBidi" w:hint="cs"/>
                <w:i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574800" cy="771525"/>
                  <wp:effectExtent l="0" t="0" r="6350" b="9525"/>
                  <wp:docPr id="1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7.png"/>
                          <pic:cNvPicPr/>
                        </pic:nvPicPr>
                        <pic:blipFill>
                          <a:blip xmlns:r="http://schemas.openxmlformats.org/officeDocument/2006/relationships" r:embed="rId11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7452" cy="777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                         </w:t>
            </w:r>
          </w:p>
        </w:tc>
        <w:tc>
          <w:tcPr>
            <w:tcW w:w="1730" w:type="dxa"/>
          </w:tcPr>
          <w:p w:rsidR="00116D64" w:rsidP="00116D64" w14:paraId="0F193793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116D64" w:rsidP="00116D64" w14:paraId="5575C024" w14:textId="77777777">
            <w:pPr>
              <w:bidi/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(            )</w:t>
            </w:r>
          </w:p>
        </w:tc>
      </w:tr>
    </w:tbl>
    <w:p w:rsidR="007A6EDD" w:rsidRPr="004E5B57" w:rsidP="00D509B5" w14:paraId="7215228D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12"/>
          <w:szCs w:val="12"/>
          <w:u w:val="single"/>
          <w:rtl/>
          <w:lang w:val="en-US" w:eastAsia="en-US" w:bidi="ar-SA"/>
        </w:rPr>
      </w:pPr>
    </w:p>
    <w:p w:rsidR="007C28A9" w:rsidP="00D509B5" w14:paraId="2FDB7CC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BA716C" w:rsidRPr="00BA716C" w:rsidP="00D509B5" w14:paraId="124E940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-141605</wp:posOffset>
                </wp:positionV>
                <wp:extent cx="657225" cy="914400"/>
                <wp:effectExtent l="13335" t="9525" r="5715" b="9525"/>
                <wp:wrapNone/>
                <wp:docPr id="12" name="Oval 35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D2C5A" w:rsidP="00BA716C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FD2C5A" w:rsidRPr="00E671BC" w:rsidP="00BA716C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7" o:spid="_x0000_s1105" style="width:51.75pt;height:1in;margin-top:-11.15pt;margin-left:-4.05pt;mso-height-percent:0;mso-height-relative:page;mso-width-percent:0;mso-width-relative:page;mso-wrap-distance-bottom:0;mso-wrap-distance-left:9pt;mso-wrap-distance-right:9pt;mso-wrap-distance-top:0;position:absolute;v-text-anchor:top;z-index:251697152" fillcolor="white" stroked="t" strokecolor="black" strokeweight="0.75pt">
                <v:stroke joinstyle="round"/>
                <v:textbox>
                  <w:txbxContent>
                    <w:p w:rsidR="00FD2C5A" w:rsidP="00BA716C" w14:paraId="3A0DCD0B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FD2C5A" w:rsidRPr="00E671BC" w:rsidP="00BA716C" w14:paraId="3E8004AD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eastAsia="Times New Roman" w:asciiTheme="minorBid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 w:rsidR="00EE6ABF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السؤال </w:t>
      </w:r>
      <w:r w:rsidR="00EE6ABF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ثالث :</w:t>
      </w:r>
    </w:p>
    <w:p w:rsidR="00BD0E56" w:rsidRPr="00C86A40" w:rsidP="000F6655" w14:paraId="6B91405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  <w:r w:rsidRPr="00DF23E0">
        <w:rPr>
          <w:b/>
          <w:bCs/>
          <w:i/>
          <w:i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43180</wp:posOffset>
                </wp:positionV>
                <wp:extent cx="657225" cy="0"/>
                <wp:effectExtent l="13335" t="9525" r="5715" b="9525"/>
                <wp:wrapNone/>
                <wp:docPr id="10" name="AutoShape 13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7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2" o:spid="_x0000_s1106" type="#_x0000_t32" style="width:51.75pt;height:0;margin-top:3.4pt;margin-left:-4.05pt;flip:x;mso-height-percent:0;mso-height-relative:page;mso-width-percent:0;mso-width-relative:page;mso-wrap-distance-bottom:0;mso-wrap-distance-left:9pt;mso-wrap-distance-right:9pt;mso-wrap-distance-top:0;position:absolute;v-text-anchor:top;z-index:251714560" filled="f" fillcolor="this" stroked="t" strokecolor="black" strokeweight="0.75pt">
                <v:stroke joinstyle="round"/>
              </v:shape>
            </w:pict>
          </mc:Fallback>
        </mc:AlternateContent>
      </w:r>
      <w:r w:rsidRPr="00DF23E0" w:rsidR="00DF23E0">
        <w:rPr>
          <w:rFonts w:ascii="Times New Roman" w:eastAsia="Times New Roman" w:hAnsi="Times New Roman" w:cs="Traditional Arabic"/>
          <w:b/>
          <w:bCs/>
          <w:i/>
          <w:iCs/>
          <w:noProof/>
          <w:sz w:val="28"/>
          <w:szCs w:val="28"/>
          <w:lang w:val="en-US" w:eastAsia="en-US" w:bidi="ar-SA"/>
        </w:rPr>
        <w:t>A</w:t>
      </w:r>
      <w:r w:rsidRPr="00C86A40" w:rsidR="00C86A40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rtl/>
          <w:lang w:val="en-US" w:eastAsia="en-US" w:bidi="ar-SA"/>
        </w:rPr>
        <w:t xml:space="preserve"> </w:t>
      </w:r>
      <w:r w:rsidRPr="00C86A40"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)</w:t>
      </w:r>
      <w:r w:rsidRPr="00C86A40"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 </w:t>
      </w:r>
      <w:r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اختر 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الرقم المناسب </w:t>
      </w:r>
      <w:r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من العمود   </w:t>
      </w:r>
      <w:r w:rsidR="00C86A40"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 xml:space="preserve">A 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 </w:t>
      </w:r>
      <w:r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ثم ضعه 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أمام</w:t>
      </w:r>
      <w:r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 ما</w:t>
      </w:r>
      <w:r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يناسبه من العمود </w:t>
      </w:r>
      <w:r w:rsidR="00C86A40"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 xml:space="preserve">B 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فيما</w:t>
      </w:r>
      <w:r w:rsidR="0028211B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يلي</w:t>
      </w:r>
    </w:p>
    <w:tbl>
      <w:tblPr>
        <w:tblStyle w:val="TableGrid0"/>
        <w:bidiVisual/>
        <w:tblW w:w="0" w:type="auto"/>
        <w:tblInd w:w="249" w:type="dxa"/>
        <w:tblLook w:val="04A0"/>
      </w:tblPr>
      <w:tblGrid>
        <w:gridCol w:w="469"/>
        <w:gridCol w:w="3880"/>
        <w:gridCol w:w="896"/>
        <w:gridCol w:w="4397"/>
      </w:tblGrid>
      <w:tr w14:paraId="064DD579" w14:textId="77777777" w:rsidTr="008873FF">
        <w:tblPrEx>
          <w:tblW w:w="0" w:type="auto"/>
          <w:tblInd w:w="249" w:type="dxa"/>
          <w:tblLook w:val="04A0"/>
        </w:tblPrEx>
        <w:trPr>
          <w:trHeight w:val="498"/>
        </w:trPr>
        <w:tc>
          <w:tcPr>
            <w:tcW w:w="4349" w:type="dxa"/>
            <w:gridSpan w:val="2"/>
            <w:shd w:val="clear" w:color="auto" w:fill="BFBFBF"/>
          </w:tcPr>
          <w:p w:rsidR="00C86A40" w:rsidRPr="00C86A40" w:rsidP="00C86A40" w14:paraId="3E5EDA45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عمود </w:t>
            </w:r>
            <w:r>
              <w:rPr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896" w:type="dxa"/>
            <w:shd w:val="clear" w:color="auto" w:fill="BFBFBF"/>
          </w:tcPr>
          <w:p w:rsidR="00C86A40" w:rsidRPr="00C86A40" w:rsidP="00C86A40" w14:paraId="57E8629B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4" w:type="dxa"/>
            <w:shd w:val="clear" w:color="auto" w:fill="BFBFBF"/>
          </w:tcPr>
          <w:p w:rsidR="00C86A40" w:rsidRPr="00C86A40" w:rsidP="00C86A40" w14:paraId="091BB079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عمود </w:t>
            </w:r>
            <w:r>
              <w:rPr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</w:tr>
      <w:tr w14:paraId="248D98A3" w14:textId="77777777" w:rsidTr="008873FF">
        <w:tblPrEx>
          <w:tblW w:w="0" w:type="auto"/>
          <w:tblInd w:w="249" w:type="dxa"/>
          <w:tblLook w:val="04A0"/>
        </w:tblPrEx>
        <w:trPr>
          <w:trHeight w:val="658"/>
        </w:trPr>
        <w:tc>
          <w:tcPr>
            <w:tcW w:w="469" w:type="dxa"/>
          </w:tcPr>
          <w:p w:rsidR="008761F0" w:rsidRPr="00C86A40" w:rsidP="00C86A40" w14:paraId="73032951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3880" w:type="dxa"/>
          </w:tcPr>
          <w:p w:rsidR="008761F0" w:rsidRPr="009E661E" w:rsidP="0040647E" w14:paraId="5B5508A0" w14:textId="77777777">
            <w:pPr>
              <w:bidi/>
              <w:rPr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الخاصية </w:t>
            </w:r>
            <w:r>
              <w:rPr>
                <w:i/>
                <w:position w:val="-4"/>
                <w:sz w:val="28"/>
                <w:szCs w:val="28"/>
              </w:rPr>
              <w:object>
                <v:shape id="_x0000_i1107" type="#_x0000_t75" style="width:51.5pt;height:15.5pt" o:ole="">
                  <v:imagedata r:id="rId118" o:title=""/>
                </v:shape>
                <o:OLEObject Type="Embed" ProgID="Equation.DSMT4" ShapeID="_x0000_i1107" DrawAspect="Content" ObjectID="_1827713780" r:id="rId119"/>
              </w:object>
            </w:r>
            <w:r>
              <w:rPr>
                <w:rFonts w:hint="cs"/>
                <w:i/>
                <w:sz w:val="28"/>
                <w:szCs w:val="28"/>
                <w:rtl/>
                <w:lang w:val="en-US" w:eastAsia="en-US" w:bidi="ar-SA"/>
              </w:rPr>
              <w:t xml:space="preserve">   تسمى خاصية </w:t>
            </w:r>
          </w:p>
        </w:tc>
        <w:tc>
          <w:tcPr>
            <w:tcW w:w="896" w:type="dxa"/>
          </w:tcPr>
          <w:p w:rsidR="008761F0" w:rsidRPr="00C86A40" w:rsidP="00C86A40" w14:paraId="6838DA3C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8761F0" w:rsidRPr="00C86A40" w:rsidP="008761F0" w14:paraId="68191027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-1</w:t>
            </w:r>
          </w:p>
        </w:tc>
      </w:tr>
      <w:tr w14:paraId="67D5B699" w14:textId="77777777" w:rsidTr="00DF23E0">
        <w:tblPrEx>
          <w:tblW w:w="0" w:type="auto"/>
          <w:tblInd w:w="249" w:type="dxa"/>
          <w:tblLook w:val="04A0"/>
        </w:tblPrEx>
        <w:trPr>
          <w:trHeight w:val="457"/>
        </w:trPr>
        <w:tc>
          <w:tcPr>
            <w:tcW w:w="469" w:type="dxa"/>
          </w:tcPr>
          <w:p w:rsidR="00C86A40" w:rsidRPr="00C86A40" w:rsidP="00C86A40" w14:paraId="67257157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3880" w:type="dxa"/>
          </w:tcPr>
          <w:p w:rsidR="00C86A40" w:rsidRPr="00FF6A11" w:rsidP="00FF6A11" w14:paraId="227A056D" w14:textId="77777777">
            <w:pPr>
              <w:bidi/>
              <w:rPr>
                <w:sz w:val="28"/>
                <w:szCs w:val="28"/>
                <w:rtl/>
                <w:lang w:val="en-US" w:eastAsia="en-US" w:bidi="ar-SA"/>
              </w:rPr>
            </w:pPr>
            <w:r w:rsidRPr="00FF6A11"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ميل المستقيم الموازي لمحور </w:t>
            </w:r>
            <w:r w:rsidRPr="00FF6A11">
              <w:rPr>
                <w:sz w:val="28"/>
                <w:szCs w:val="28"/>
                <w:lang w:val="en-US" w:eastAsia="en-US" w:bidi="ar-SA"/>
              </w:rPr>
              <w:t xml:space="preserve">x </w:t>
            </w:r>
            <w:r w:rsidRPr="00FF6A11"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 يساوي</w:t>
            </w:r>
          </w:p>
        </w:tc>
        <w:tc>
          <w:tcPr>
            <w:tcW w:w="896" w:type="dxa"/>
          </w:tcPr>
          <w:p w:rsidR="00C86A40" w:rsidRPr="00C86A40" w:rsidP="00C86A40" w14:paraId="3E2EF2E0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C86A40" w:rsidRPr="00C86A40" w:rsidP="008761F0" w14:paraId="2A2851C5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</w:tr>
      <w:tr w14:paraId="0AD88384" w14:textId="77777777" w:rsidTr="00DF23E0">
        <w:tblPrEx>
          <w:tblW w:w="0" w:type="auto"/>
          <w:tblInd w:w="249" w:type="dxa"/>
          <w:tblLook w:val="04A0"/>
        </w:tblPrEx>
        <w:trPr>
          <w:trHeight w:val="394"/>
        </w:trPr>
        <w:tc>
          <w:tcPr>
            <w:tcW w:w="469" w:type="dxa"/>
          </w:tcPr>
          <w:p w:rsidR="007A6EDD" w:rsidRPr="00C86A40" w:rsidP="00C86A40" w14:paraId="0CCB0917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3880" w:type="dxa"/>
          </w:tcPr>
          <w:p w:rsidR="007A6EDD" w:rsidRPr="00FE2766" w:rsidP="008761F0" w14:paraId="64287458" w14:textId="77777777">
            <w:pPr>
              <w:bidi/>
              <w:rPr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i/>
                <w:sz w:val="28"/>
                <w:szCs w:val="28"/>
                <w:rtl/>
                <w:lang w:val="en-US" w:eastAsia="en-US" w:bidi="ar-SA"/>
              </w:rPr>
              <w:t xml:space="preserve">الزاويتان الحادتان في أي مثلث قائم </w:t>
            </w:r>
          </w:p>
        </w:tc>
        <w:tc>
          <w:tcPr>
            <w:tcW w:w="896" w:type="dxa"/>
          </w:tcPr>
          <w:p w:rsidR="007A6EDD" w:rsidRPr="00C86A40" w:rsidP="00C86A40" w14:paraId="7F044E9F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7A6EDD" w:rsidRPr="00317CC8" w:rsidP="007A6EDD" w14:paraId="63493739" w14:textId="77777777">
            <w:pPr>
              <w:bidi/>
              <w:jc w:val="center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4"/>
                <w:sz w:val="28"/>
                <w:szCs w:val="28"/>
              </w:rPr>
              <w:object>
                <v:shape id="_x0000_i1108" type="#_x0000_t75" style="width:30pt;height:13.5pt" o:ole="">
                  <v:imagedata r:id="rId120" o:title=""/>
                </v:shape>
                <o:OLEObject Type="Embed" ProgID="Equation.DSMT4" ShapeID="_x0000_i1108" DrawAspect="Content" ObjectID="_1827713781" r:id="rId121"/>
              </w:object>
            </w:r>
          </w:p>
        </w:tc>
      </w:tr>
      <w:tr w14:paraId="0ABCACB6" w14:textId="77777777" w:rsidTr="00DF23E0">
        <w:tblPrEx>
          <w:tblW w:w="0" w:type="auto"/>
          <w:tblInd w:w="249" w:type="dxa"/>
          <w:tblLook w:val="04A0"/>
        </w:tblPrEx>
        <w:trPr>
          <w:trHeight w:val="432"/>
        </w:trPr>
        <w:tc>
          <w:tcPr>
            <w:tcW w:w="469" w:type="dxa"/>
          </w:tcPr>
          <w:p w:rsidR="007A6EDD" w:rsidRPr="00C86A40" w:rsidP="00C86A40" w14:paraId="2F3A1175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3880" w:type="dxa"/>
          </w:tcPr>
          <w:p w:rsidR="007A6EDD" w:rsidRPr="00633E44" w:rsidP="0040647E" w14:paraId="61BC7950" w14:textId="77777777">
            <w:pPr>
              <w:bidi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إذا كان </w:t>
            </w:r>
            <w:r>
              <w:rPr>
                <w:position w:val="-6"/>
                <w:sz w:val="28"/>
                <w:szCs w:val="28"/>
              </w:rPr>
              <w:object>
                <v:shape id="_x0000_i1109" type="#_x0000_t75" style="width:51pt;height:14.5pt" o:ole="">
                  <v:imagedata r:id="rId122" o:title=""/>
                </v:shape>
                <o:OLEObject Type="Embed" ProgID="Equation.DSMT4" ShapeID="_x0000_i1109" DrawAspect="Content" ObjectID="_1827713782" r:id="rId123"/>
              </w:object>
            </w:r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  فإن حل المتباينة يكون</w:t>
            </w:r>
          </w:p>
        </w:tc>
        <w:tc>
          <w:tcPr>
            <w:tcW w:w="896" w:type="dxa"/>
          </w:tcPr>
          <w:p w:rsidR="007A6EDD" w:rsidRPr="00A77547" w:rsidP="00C86A40" w14:paraId="1686DAAA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7A6EDD" w:rsidRPr="00FE2766" w:rsidP="008761F0" w14:paraId="4E7F751D" w14:textId="77777777">
            <w:pPr>
              <w:bidi/>
              <w:jc w:val="center"/>
              <w:rPr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i/>
                <w:sz w:val="28"/>
                <w:szCs w:val="28"/>
                <w:rtl/>
                <w:lang w:val="en-US" w:eastAsia="en-US" w:bidi="ar-SA"/>
              </w:rPr>
              <w:t>متتامتان</w:t>
            </w:r>
          </w:p>
        </w:tc>
      </w:tr>
      <w:tr w14:paraId="04EDBA82" w14:textId="77777777" w:rsidTr="00DF23E0">
        <w:tblPrEx>
          <w:tblW w:w="0" w:type="auto"/>
          <w:tblInd w:w="249" w:type="dxa"/>
          <w:tblLook w:val="04A0"/>
        </w:tblPrEx>
        <w:trPr>
          <w:trHeight w:val="484"/>
        </w:trPr>
        <w:tc>
          <w:tcPr>
            <w:tcW w:w="469" w:type="dxa"/>
            <w:tcBorders>
              <w:bottom w:val="single" w:sz="4" w:space="0" w:color="000000"/>
            </w:tcBorders>
          </w:tcPr>
          <w:p w:rsidR="007A6EDD" w:rsidRPr="00C86A40" w:rsidP="00C86A40" w14:paraId="033A6710" w14:textId="77777777">
            <w:pPr>
              <w:bidi/>
              <w:jc w:val="center"/>
              <w:rPr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3880" w:type="dxa"/>
            <w:tcBorders>
              <w:bottom w:val="single" w:sz="4" w:space="0" w:color="000000"/>
            </w:tcBorders>
          </w:tcPr>
          <w:p w:rsidR="007A6EDD" w:rsidRPr="00EC086F" w:rsidP="0040647E" w14:paraId="729072FA" w14:textId="77777777">
            <w:pPr>
              <w:bidi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إذا كان  </w:t>
            </w:r>
            <w:r>
              <w:rPr>
                <w:position w:val="-6"/>
                <w:sz w:val="28"/>
                <w:szCs w:val="28"/>
              </w:rPr>
              <w:object>
                <v:shape id="_x0000_i1110" type="#_x0000_t75" style="width:56pt;height:14.5pt" o:ole="">
                  <v:imagedata r:id="rId124" o:title=""/>
                </v:shape>
                <o:OLEObject Type="Embed" ProgID="Equation.DSMT4" ShapeID="_x0000_i1110" DrawAspect="Content" ObjectID="_1827713783" r:id="rId125"/>
              </w:object>
            </w:r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   فإن قيمة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hint="cs"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</w:tc>
        <w:tc>
          <w:tcPr>
            <w:tcW w:w="896" w:type="dxa"/>
          </w:tcPr>
          <w:p w:rsidR="007A6EDD" w:rsidRPr="00C86A40" w:rsidP="00C86A40" w14:paraId="2A97DA6F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7A6EDD" w:rsidRPr="00C86A40" w:rsidP="008761F0" w14:paraId="1EA3973D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sz w:val="28"/>
                <w:szCs w:val="28"/>
                <w:lang w:val="en-US" w:eastAsia="en-US" w:bidi="ar-SA"/>
              </w:rPr>
              <w:t>0</w:t>
            </w:r>
          </w:p>
        </w:tc>
      </w:tr>
      <w:tr w14:paraId="7C557B14" w14:textId="77777777" w:rsidTr="00DF23E0">
        <w:tblPrEx>
          <w:tblW w:w="0" w:type="auto"/>
          <w:tblInd w:w="249" w:type="dxa"/>
          <w:tblLook w:val="04A0"/>
        </w:tblPrEx>
        <w:trPr>
          <w:trHeight w:val="409"/>
        </w:trPr>
        <w:tc>
          <w:tcPr>
            <w:tcW w:w="469" w:type="dxa"/>
            <w:tcBorders>
              <w:left w:val="nil"/>
              <w:bottom w:val="nil"/>
              <w:right w:val="nil"/>
            </w:tcBorders>
          </w:tcPr>
          <w:p w:rsidR="008761F0" w:rsidRPr="00C86A40" w:rsidP="00C86A40" w14:paraId="2F18BB4F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880" w:type="dxa"/>
            <w:tcBorders>
              <w:left w:val="nil"/>
              <w:bottom w:val="nil"/>
            </w:tcBorders>
          </w:tcPr>
          <w:p w:rsidR="008761F0" w:rsidRPr="00C86A40" w:rsidP="00C86A40" w14:paraId="62D6945F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96" w:type="dxa"/>
          </w:tcPr>
          <w:p w:rsidR="008761F0" w:rsidRPr="00C86A40" w:rsidP="00C86A40" w14:paraId="5D06F613" w14:textId="77777777">
            <w:pPr>
              <w:bidi/>
              <w:jc w:val="center"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397" w:type="dxa"/>
          </w:tcPr>
          <w:p w:rsidR="008761F0" w:rsidRPr="005341E4" w:rsidP="008761F0" w14:paraId="6F1B1084" w14:textId="77777777">
            <w:pPr>
              <w:bidi/>
              <w:jc w:val="center"/>
              <w:rPr>
                <w:i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i/>
                <w:iCs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-605790</wp:posOffset>
                      </wp:positionH>
                      <wp:positionV relativeFrom="paragraph">
                        <wp:posOffset>407035</wp:posOffset>
                      </wp:positionV>
                      <wp:extent cx="657225" cy="914400"/>
                      <wp:effectExtent l="13335" t="5715" r="5715" b="13335"/>
                      <wp:wrapNone/>
                      <wp:docPr id="8" name="Oval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D2C5A" w:rsidP="00BA716C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  <w:p w:rsidR="00FD2C5A" w:rsidRPr="00E671BC" w:rsidP="00BA716C" w14:textId="77777777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eastAsia="Times New Roman" w:asciiTheme="minorBidi" w:hAnsiTheme="minorBidi" w:cstheme="minorBidi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eastAsia="Times New Roman" w:asciiTheme="minorBidi" w:hAnsiTheme="minorBidi" w:cstheme="minorBidi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28" o:spid="_x0000_s1111" style="width:51.75pt;height:1in;margin-top:32.05pt;margin-left:-47.7pt;mso-height-percent:0;mso-height-relative:page;mso-width-percent:0;mso-width-relative:page;mso-wrap-distance-bottom:0;mso-wrap-distance-left:9pt;mso-wrap-distance-right:9pt;mso-wrap-distance-top:0;position:absolute;v-text-anchor:top;z-index:251706368" fillcolor="white" stroked="t" strokecolor="black" strokeweight="0.75pt">
                      <v:stroke joinstyle="round"/>
                      <v:textbox>
                        <w:txbxContent>
                          <w:p w:rsidR="00FD2C5A" w:rsidP="00BA716C" w14:paraId="4824459F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FD2C5A" w:rsidRPr="00E671BC" w:rsidP="00BA716C" w14:paraId="328FC7D1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eastAsia="Times New Roman"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0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7A6EDD">
              <w:rPr>
                <w:rFonts w:hint="cs"/>
                <w:i/>
                <w:sz w:val="28"/>
                <w:szCs w:val="28"/>
                <w:rtl/>
                <w:lang w:val="en-US" w:eastAsia="en-US" w:bidi="ar-SA"/>
              </w:rPr>
              <w:t>الان</w:t>
            </w:r>
            <w:r w:rsidR="008761F0">
              <w:rPr>
                <w:rFonts w:hint="cs"/>
                <w:i/>
                <w:sz w:val="28"/>
                <w:szCs w:val="28"/>
                <w:rtl/>
                <w:lang w:val="en-US" w:eastAsia="en-US" w:bidi="ar-SA"/>
              </w:rPr>
              <w:t>عكاس للتطابق</w:t>
            </w:r>
          </w:p>
        </w:tc>
      </w:tr>
    </w:tbl>
    <w:p w:rsidR="007A6EDD" w:rsidRPr="007A6EDD" w:rsidP="007A6EDD" w14:paraId="765FBA74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  <w:r w:rsidRPr="00BF1D78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سؤال</w:t>
      </w:r>
      <w:r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</w:t>
      </w:r>
      <w:r w:rsidR="00EE6ABF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رابع </w:t>
      </w:r>
      <w:r w:rsidRPr="007A6EDD">
        <w:rPr>
          <w:rFonts w:ascii="Times New Roman" w:eastAsia="Times New Roman" w:hAnsi="Times New Roman" w:cs="David" w:hint="cs"/>
          <w:b/>
          <w:bCs/>
          <w:i/>
          <w:iCs/>
          <w:sz w:val="28"/>
          <w:szCs w:val="28"/>
          <w:rtl/>
          <w:lang w:val="en-US" w:eastAsia="en-US" w:bidi="ar-SA"/>
        </w:rPr>
        <w:t>:</w:t>
      </w:r>
      <w:r w:rsidRPr="007A6EDD"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lang w:val="en-US" w:eastAsia="en-US" w:bidi="ar-SA"/>
        </w:rPr>
        <w:t>A</w:t>
      </w:r>
      <w:r w:rsidRPr="007A6EDD"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lang w:val="en-US" w:eastAsia="en-US" w:bidi="ar-SA"/>
        </w:rPr>
        <w:t xml:space="preserve"> </w:t>
      </w:r>
      <w:r w:rsidR="00740F63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) </w:t>
      </w:r>
      <w:r w:rsidRPr="0078603B" w:rsidR="00740F63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i/>
          <w:sz w:val="28"/>
          <w:szCs w:val="28"/>
          <w:rtl/>
          <w:lang w:val="en-US" w:eastAsia="en-US" w:bidi="ar-SA"/>
        </w:rPr>
        <w:t>أكمل</w:t>
      </w:r>
      <w:r>
        <w:rPr>
          <w:rFonts w:ascii="Times New Roman" w:eastAsia="Times New Roman" w:hAnsi="Times New Roman" w:cs="Traditional Arabic" w:hint="cs"/>
          <w:i/>
          <w:sz w:val="28"/>
          <w:szCs w:val="28"/>
          <w:rtl/>
          <w:lang w:val="en-US" w:eastAsia="en-US" w:bidi="ar-SA"/>
        </w:rPr>
        <w:t xml:space="preserve"> جدول الصواب التالي</w:t>
      </w:r>
    </w:p>
    <w:p w:rsidR="007A6EDD" w:rsidP="007A6EDD" w14:paraId="5180EEA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tbl>
      <w:tblPr>
        <w:tblStyle w:val="TableGrid0"/>
        <w:tblpPr w:leftFromText="180" w:rightFromText="180" w:vertAnchor="text" w:horzAnchor="margin" w:tblpXSpec="center" w:tblpY="-67"/>
        <w:bidiVisual/>
        <w:tblW w:w="5009" w:type="dxa"/>
        <w:tblLook w:val="04A0"/>
      </w:tblPr>
      <w:tblGrid>
        <w:gridCol w:w="990"/>
        <w:gridCol w:w="850"/>
        <w:gridCol w:w="1196"/>
        <w:gridCol w:w="819"/>
        <w:gridCol w:w="564"/>
        <w:gridCol w:w="590"/>
      </w:tblGrid>
      <w:tr w14:paraId="4B58CAC6" w14:textId="77777777" w:rsidTr="0040647E">
        <w:tblPrEx>
          <w:tblW w:w="5009" w:type="dxa"/>
          <w:tblLook w:val="04A0"/>
        </w:tblPrEx>
        <w:trPr>
          <w:trHeight w:val="412"/>
        </w:trPr>
        <w:tc>
          <w:tcPr>
            <w:tcW w:w="991" w:type="dxa"/>
          </w:tcPr>
          <w:p w:rsidR="0040647E" w:rsidP="0040647E" w14:paraId="5A502F8B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12" type="#_x0000_t75" style="width:36pt;height:13.5pt" o:ole="">
                  <v:imagedata r:id="rId126" o:title=""/>
                </v:shape>
                <o:OLEObject Type="Embed" ProgID="Equation.DSMT4" ShapeID="_x0000_i1112" DrawAspect="Content" ObjectID="_1827713784" r:id="rId127"/>
              </w:object>
            </w:r>
          </w:p>
        </w:tc>
        <w:tc>
          <w:tcPr>
            <w:tcW w:w="850" w:type="dxa"/>
          </w:tcPr>
          <w:p w:rsidR="0040647E" w:rsidP="0040647E" w14:paraId="513CCE26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13" type="#_x0000_t75" style="width:30pt;height:13.5pt" o:ole="">
                  <v:imagedata r:id="rId128" o:title=""/>
                </v:shape>
                <o:OLEObject Type="Embed" ProgID="Equation.DSMT4" ShapeID="_x0000_i1113" DrawAspect="Content" ObjectID="_1827713785" r:id="rId129"/>
              </w:object>
            </w:r>
          </w:p>
        </w:tc>
        <w:tc>
          <w:tcPr>
            <w:tcW w:w="1192" w:type="dxa"/>
          </w:tcPr>
          <w:p w:rsidR="0040647E" w:rsidP="0040647E" w14:paraId="24BD5BCD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4"/>
              </w:rPr>
              <w:object>
                <v:shape id="_x0000_i1114" type="#_x0000_t75" style="width:49pt;height:20.5pt" o:ole="">
                  <v:imagedata r:id="rId130" o:title=""/>
                </v:shape>
                <o:OLEObject Type="Embed" ProgID="Equation.DSMT4" ShapeID="_x0000_i1114" DrawAspect="Content" ObjectID="_1827713786" r:id="rId131"/>
              </w:object>
            </w:r>
          </w:p>
        </w:tc>
        <w:tc>
          <w:tcPr>
            <w:tcW w:w="819" w:type="dxa"/>
          </w:tcPr>
          <w:p w:rsidR="0040647E" w:rsidP="0040647E" w14:paraId="0F7792B4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15" type="#_x0000_t75" style="width:30pt;height:13.5pt" o:ole="">
                  <v:imagedata r:id="rId132" o:title=""/>
                </v:shape>
                <o:OLEObject Type="Embed" ProgID="Equation.DSMT4" ShapeID="_x0000_i1115" DrawAspect="Content" ObjectID="_1827713787" r:id="rId133"/>
              </w:object>
            </w:r>
          </w:p>
        </w:tc>
        <w:tc>
          <w:tcPr>
            <w:tcW w:w="566" w:type="dxa"/>
          </w:tcPr>
          <w:p w:rsidR="0040647E" w:rsidP="0040647E" w14:paraId="7943C4F3" w14:textId="77777777">
            <w:pPr>
              <w:bidi/>
              <w:rPr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16" type="#_x0000_t75" style="width:10pt;height:13.5pt" o:ole="">
                  <v:imagedata r:id="rId134" o:title=""/>
                </v:shape>
                <o:OLEObject Type="Embed" ProgID="Equation.DSMT4" ShapeID="_x0000_i1116" DrawAspect="Content" ObjectID="_1827713788" r:id="rId135"/>
              </w:object>
            </w:r>
          </w:p>
        </w:tc>
        <w:tc>
          <w:tcPr>
            <w:tcW w:w="591" w:type="dxa"/>
          </w:tcPr>
          <w:p w:rsidR="0040647E" w:rsidP="0040647E" w14:paraId="37E79C02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17" type="#_x0000_t75" style="width:12pt;height:13.5pt" o:ole="">
                  <v:imagedata r:id="rId136" o:title=""/>
                </v:shape>
                <o:OLEObject Type="Embed" ProgID="Equation.DSMT4" ShapeID="_x0000_i1117" DrawAspect="Content" ObjectID="_1827713789" r:id="rId137"/>
              </w:object>
            </w:r>
          </w:p>
        </w:tc>
      </w:tr>
      <w:tr w14:paraId="7455F24B" w14:textId="77777777" w:rsidTr="0040647E">
        <w:tblPrEx>
          <w:tblW w:w="5009" w:type="dxa"/>
          <w:tblLook w:val="04A0"/>
        </w:tblPrEx>
        <w:trPr>
          <w:trHeight w:val="297"/>
        </w:trPr>
        <w:tc>
          <w:tcPr>
            <w:tcW w:w="991" w:type="dxa"/>
          </w:tcPr>
          <w:p w:rsidR="0040647E" w:rsidP="0040647E" w14:paraId="2867E3CD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0647E" w:rsidP="0040647E" w14:paraId="349AE918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1192" w:type="dxa"/>
          </w:tcPr>
          <w:p w:rsidR="0040647E" w:rsidP="0040647E" w14:paraId="35ED0B58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19" w:type="dxa"/>
          </w:tcPr>
          <w:p w:rsidR="0040647E" w:rsidP="0040647E" w14:paraId="61D90FB3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566" w:type="dxa"/>
          </w:tcPr>
          <w:p w:rsidR="0040647E" w:rsidP="003E3635" w14:paraId="5F3C32F9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T</w:t>
            </w:r>
          </w:p>
        </w:tc>
        <w:tc>
          <w:tcPr>
            <w:tcW w:w="591" w:type="dxa"/>
          </w:tcPr>
          <w:p w:rsidR="0040647E" w:rsidP="003E3635" w14:paraId="237C5858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T</w:t>
            </w:r>
          </w:p>
        </w:tc>
      </w:tr>
      <w:tr w14:paraId="14C6A44A" w14:textId="77777777" w:rsidTr="0040647E">
        <w:tblPrEx>
          <w:tblW w:w="5009" w:type="dxa"/>
          <w:tblLook w:val="04A0"/>
        </w:tblPrEx>
        <w:trPr>
          <w:trHeight w:val="297"/>
        </w:trPr>
        <w:tc>
          <w:tcPr>
            <w:tcW w:w="991" w:type="dxa"/>
          </w:tcPr>
          <w:p w:rsidR="0040647E" w:rsidP="0040647E" w14:paraId="203D2EA5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0647E" w:rsidP="0040647E" w14:paraId="66332C1B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1192" w:type="dxa"/>
          </w:tcPr>
          <w:p w:rsidR="0040647E" w:rsidP="0040647E" w14:paraId="5430028A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19" w:type="dxa"/>
          </w:tcPr>
          <w:p w:rsidR="0040647E" w:rsidP="0040647E" w14:paraId="50DE5634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566" w:type="dxa"/>
          </w:tcPr>
          <w:p w:rsidR="0040647E" w:rsidP="003E3635" w14:paraId="7C9DDC35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F</w:t>
            </w:r>
          </w:p>
        </w:tc>
        <w:tc>
          <w:tcPr>
            <w:tcW w:w="591" w:type="dxa"/>
          </w:tcPr>
          <w:p w:rsidR="0040647E" w:rsidP="003E3635" w14:paraId="4F15DCDB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T</w:t>
            </w:r>
          </w:p>
        </w:tc>
      </w:tr>
      <w:tr w14:paraId="4E7B418C" w14:textId="77777777" w:rsidTr="0040647E">
        <w:tblPrEx>
          <w:tblW w:w="5009" w:type="dxa"/>
          <w:tblLook w:val="04A0"/>
        </w:tblPrEx>
        <w:trPr>
          <w:trHeight w:val="321"/>
        </w:trPr>
        <w:tc>
          <w:tcPr>
            <w:tcW w:w="991" w:type="dxa"/>
          </w:tcPr>
          <w:p w:rsidR="0040647E" w:rsidP="0040647E" w14:paraId="23995F7C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0647E" w:rsidP="0040647E" w14:paraId="4DF0DF27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1192" w:type="dxa"/>
          </w:tcPr>
          <w:p w:rsidR="0040647E" w:rsidP="0040647E" w14:paraId="2CADC378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19" w:type="dxa"/>
          </w:tcPr>
          <w:p w:rsidR="0040647E" w:rsidP="0040647E" w14:paraId="2130A671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566" w:type="dxa"/>
          </w:tcPr>
          <w:p w:rsidR="0040647E" w:rsidP="003E3635" w14:paraId="626DFA57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T</w:t>
            </w:r>
          </w:p>
        </w:tc>
        <w:tc>
          <w:tcPr>
            <w:tcW w:w="591" w:type="dxa"/>
          </w:tcPr>
          <w:p w:rsidR="0040647E" w:rsidP="003E3635" w14:paraId="3029CBC6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F</w:t>
            </w:r>
          </w:p>
        </w:tc>
      </w:tr>
      <w:tr w14:paraId="282390E0" w14:textId="77777777" w:rsidTr="0040647E">
        <w:tblPrEx>
          <w:tblW w:w="5009" w:type="dxa"/>
          <w:tblLook w:val="04A0"/>
        </w:tblPrEx>
        <w:trPr>
          <w:trHeight w:val="321"/>
        </w:trPr>
        <w:tc>
          <w:tcPr>
            <w:tcW w:w="991" w:type="dxa"/>
          </w:tcPr>
          <w:p w:rsidR="0040647E" w:rsidP="0040647E" w14:paraId="698E70CC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0647E" w:rsidP="0040647E" w14:paraId="188A3341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1192" w:type="dxa"/>
          </w:tcPr>
          <w:p w:rsidR="0040647E" w:rsidP="0040647E" w14:paraId="08DD02BC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819" w:type="dxa"/>
          </w:tcPr>
          <w:p w:rsidR="0040647E" w:rsidP="0040647E" w14:paraId="21BE89AA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566" w:type="dxa"/>
          </w:tcPr>
          <w:p w:rsidR="0040647E" w:rsidP="003E3635" w14:paraId="25B40E69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F</w:t>
            </w:r>
          </w:p>
        </w:tc>
        <w:tc>
          <w:tcPr>
            <w:tcW w:w="591" w:type="dxa"/>
          </w:tcPr>
          <w:p w:rsidR="0040647E" w:rsidP="003E3635" w14:paraId="079988D9" w14:textId="77777777">
            <w:pPr>
              <w:bidi/>
              <w:jc w:val="center"/>
              <w:rPr>
                <w:lang w:val="en-US" w:eastAsia="en-US" w:bidi="ar-SA"/>
              </w:rPr>
            </w:pPr>
            <w:r>
              <w:rPr>
                <w:lang w:val="en-US" w:eastAsia="en-US" w:bidi="ar-SA"/>
              </w:rPr>
              <w:t>F</w:t>
            </w:r>
          </w:p>
        </w:tc>
      </w:tr>
    </w:tbl>
    <w:p w:rsidR="007A6EDD" w:rsidP="00AC2C2D" w14:paraId="7779A30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7A6EDD" w:rsidP="00AC2C2D" w14:paraId="106F886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>
        <w:rPr>
          <w:b/>
          <w:bCs/>
          <w:i/>
          <w:i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7780</wp:posOffset>
                </wp:positionH>
                <wp:positionV relativeFrom="paragraph">
                  <wp:posOffset>3175</wp:posOffset>
                </wp:positionV>
                <wp:extent cx="657225" cy="0"/>
                <wp:effectExtent l="0" t="0" r="9525" b="19050"/>
                <wp:wrapNone/>
                <wp:docPr id="1984906684" name="AutoShape 1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7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9" o:spid="_x0000_s1118" type="#_x0000_t32" style="width:51.75pt;height:0;margin-top:0.25pt;margin-left:1.4pt;flip:x;mso-height-percent:0;mso-height-relative:page;mso-width-percent:0;mso-width-relative:page;mso-wrap-distance-bottom:0;mso-wrap-distance-left:9pt;mso-wrap-distance-right:9pt;mso-wrap-distance-top:0;position:absolute;v-text-anchor:top;z-index:251708416" filled="f" fillcolor="this" stroked="t" strokecolor="black" strokeweight="0.75pt">
                <v:stroke joinstyle="round"/>
              </v:shape>
            </w:pict>
          </mc:Fallback>
        </mc:AlternateContent>
      </w:r>
    </w:p>
    <w:p w:rsidR="0040647E" w:rsidRPr="0040647E" w:rsidP="003E3635" w14:paraId="21D18B73" w14:textId="77777777">
      <w:pPr>
        <w:bidi/>
        <w:spacing w:after="0" w:line="240" w:lineRule="auto"/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</w:pPr>
      <w:r w:rsidRP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                  </w:t>
      </w:r>
      <w:r w:rsidRP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( </w:t>
      </w:r>
      <w:r w:rsidR="003E3635">
        <w:rPr>
          <w:rFonts w:eastAsia="Times New Roman" w:asciiTheme="minorBidi" w:hAnsiTheme="minorBidi" w:cstheme="minorBidi"/>
          <w:sz w:val="24"/>
          <w:szCs w:val="24"/>
          <w:lang w:val="en-US" w:eastAsia="en-US" w:bidi="ar-SA"/>
        </w:rPr>
        <w:t>4</w:t>
      </w:r>
      <w:r w:rsidRP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 </w:t>
      </w:r>
      <w:r w:rsidRP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>درجات )</w:t>
      </w:r>
    </w:p>
    <w:p w:rsidR="0040647E" w:rsidRPr="0040647E" w:rsidP="00AC2C2D" w14:paraId="7EDF8A0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8"/>
          <w:szCs w:val="28"/>
          <w:rtl/>
          <w:lang w:val="en-US" w:eastAsia="en-US" w:bidi="ar-SA"/>
        </w:rPr>
      </w:pPr>
    </w:p>
    <w:p w:rsidR="007A6EDD" w:rsidP="00AC2C2D" w14:paraId="60BFF54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7A6EDD" w:rsidP="00AC2C2D" w14:paraId="3F32906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7A6EDD" w:rsidP="003E3635" w14:paraId="11DB45F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0"/>
          <w:szCs w:val="20"/>
          <w:rtl/>
          <w:lang w:val="en-US" w:eastAsia="en-US" w:bidi="ar-SA"/>
        </w:rPr>
      </w:pPr>
      <w:r w:rsidRPr="007A6EDD">
        <w:rPr>
          <w:rFonts w:ascii="Times New Roman" w:eastAsia="Times New Roman" w:hAnsi="Times New Roman" w:cs="Traditional Arabic" w:hint="cs"/>
          <w:b/>
          <w:bCs/>
          <w:sz w:val="44"/>
          <w:szCs w:val="44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lang w:val="en-US" w:eastAsia="en-US" w:bidi="ar-SA"/>
        </w:rPr>
        <w:t>B</w:t>
      </w:r>
      <w:r w:rsidRPr="007A6EDD"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)</w:t>
      </w:r>
      <w:r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</w:t>
      </w:r>
      <w:r w:rsidRPr="0078603B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أكمل البرهان </w:t>
      </w:r>
      <w:r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>التالي  لإ</w:t>
      </w:r>
      <w:r w:rsidRPr="007A6EDD"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>ثبات</w:t>
      </w:r>
      <w:r w:rsidRPr="007A6EDD"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  أنه إذا كان </w:t>
      </w:r>
      <w:r>
        <w:rPr>
          <w:position w:val="-24"/>
        </w:rPr>
        <w:object>
          <v:shape id="_x0000_i1119" type="#_x0000_t75" style="width:48pt;height:31pt" o:ole="">
            <v:imagedata r:id="rId138" o:title=""/>
          </v:shape>
          <o:OLEObject Type="Embed" ProgID="Equation.DSMT4" ShapeID="_x0000_i1119" DrawAspect="Content" ObjectID="_1827713790" r:id="rId139"/>
        </w:object>
      </w:r>
      <w:r>
        <w:rPr>
          <w:rFonts w:ascii="Times New Roman" w:eastAsia="Times New Roman" w:hAnsi="Times New Roman" w:cs="Traditional Arabic" w:hint="cs"/>
          <w:sz w:val="20"/>
          <w:szCs w:val="20"/>
          <w:rtl/>
          <w:lang w:val="en-US" w:eastAsia="en-US" w:bidi="ar-SA"/>
        </w:rPr>
        <w:t xml:space="preserve">   </w:t>
      </w:r>
      <w:r w:rsidRPr="00DF23E0"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فإن </w:t>
      </w:r>
      <w:r>
        <w:rPr>
          <w:position w:val="-10"/>
        </w:rPr>
        <w:object>
          <v:shape id="_x0000_i1120" type="#_x0000_t75" style="width:31pt;height:15.5pt" o:ole="">
            <v:imagedata r:id="rId140" o:title=""/>
          </v:shape>
          <o:OLEObject Type="Embed" ProgID="Equation.DSMT4" ShapeID="_x0000_i1120" DrawAspect="Content" ObjectID="_1827713791" r:id="rId141"/>
        </w:object>
      </w:r>
      <w:r w:rsidR="0040647E">
        <w:rPr>
          <w:rFonts w:ascii="Times New Roman" w:eastAsia="Times New Roman" w:hAnsi="Times New Roman" w:cs="Traditional Arabic" w:hint="cs"/>
          <w:sz w:val="20"/>
          <w:szCs w:val="20"/>
          <w:rtl/>
          <w:lang w:val="en-US" w:eastAsia="en-US" w:bidi="ar-SA"/>
        </w:rPr>
        <w:t xml:space="preserve">                                             </w:t>
      </w:r>
      <w:r w:rsidR="0040647E">
        <w:rPr>
          <w:rFonts w:ascii="Times New Roman" w:eastAsia="Times New Roman" w:hAnsi="Times New Roman" w:cs="Traditional Arabic" w:hint="cs"/>
          <w:sz w:val="20"/>
          <w:szCs w:val="20"/>
          <w:rtl/>
          <w:lang w:val="en-US" w:eastAsia="en-US" w:bidi="ar-SA"/>
        </w:rPr>
        <w:t xml:space="preserve">   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>(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 </w:t>
      </w:r>
      <w:r w:rsidR="003E3635">
        <w:rPr>
          <w:rFonts w:eastAsia="Times New Roman" w:asciiTheme="minorBidi" w:hAnsiTheme="minorBidi" w:cstheme="minorBidi"/>
          <w:sz w:val="24"/>
          <w:szCs w:val="24"/>
          <w:lang w:val="en-US" w:eastAsia="en-US" w:bidi="ar-SA"/>
        </w:rPr>
        <w:t>3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 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>درجات )</w:t>
      </w:r>
    </w:p>
    <w:tbl>
      <w:tblPr>
        <w:tblStyle w:val="TableGrid0"/>
        <w:bidiVisual/>
        <w:tblW w:w="8874" w:type="dxa"/>
        <w:tblInd w:w="1141" w:type="dxa"/>
        <w:tblLook w:val="04A0"/>
      </w:tblPr>
      <w:tblGrid>
        <w:gridCol w:w="4437"/>
        <w:gridCol w:w="4437"/>
      </w:tblGrid>
      <w:tr w14:paraId="12B1ED45" w14:textId="77777777" w:rsidTr="00DF23E0">
        <w:tblPrEx>
          <w:tblW w:w="8874" w:type="dxa"/>
          <w:tblInd w:w="1141" w:type="dxa"/>
          <w:tblLook w:val="04A0"/>
        </w:tblPrEx>
        <w:trPr>
          <w:trHeight w:val="466"/>
        </w:trPr>
        <w:tc>
          <w:tcPr>
            <w:tcW w:w="4437" w:type="dxa"/>
          </w:tcPr>
          <w:p w:rsidR="007A6EDD" w:rsidP="00DF23E0" w14:paraId="2418008E" w14:textId="77777777">
            <w:pPr>
              <w:bidi/>
              <w:jc w:val="center"/>
              <w:rPr>
                <w:rtl/>
                <w:lang w:val="en-US" w:eastAsia="en-US" w:bidi="ar-SA"/>
              </w:rPr>
            </w:pPr>
            <w:r>
              <w:rPr>
                <w:rFonts w:hint="cs"/>
                <w:rtl/>
                <w:lang w:val="en-US" w:eastAsia="en-US" w:bidi="ar-SA"/>
              </w:rPr>
              <w:t>العبارات</w:t>
            </w:r>
          </w:p>
        </w:tc>
        <w:tc>
          <w:tcPr>
            <w:tcW w:w="4437" w:type="dxa"/>
          </w:tcPr>
          <w:p w:rsidR="007A6EDD" w:rsidP="00DF23E0" w14:paraId="47DA09AC" w14:textId="77777777">
            <w:pPr>
              <w:bidi/>
              <w:jc w:val="center"/>
              <w:rPr>
                <w:rtl/>
                <w:lang w:val="en-US" w:eastAsia="en-US" w:bidi="ar-SA"/>
              </w:rPr>
            </w:pPr>
            <w:r>
              <w:rPr>
                <w:rFonts w:hint="cs"/>
                <w:rtl/>
                <w:lang w:val="en-US" w:eastAsia="en-US" w:bidi="ar-SA"/>
              </w:rPr>
              <w:t>المبررات</w:t>
            </w:r>
          </w:p>
        </w:tc>
      </w:tr>
      <w:tr w14:paraId="73D1C3B6" w14:textId="77777777" w:rsidTr="00DF23E0">
        <w:tblPrEx>
          <w:tblW w:w="8874" w:type="dxa"/>
          <w:tblInd w:w="1141" w:type="dxa"/>
          <w:tblLook w:val="04A0"/>
        </w:tblPrEx>
        <w:trPr>
          <w:trHeight w:val="401"/>
        </w:trPr>
        <w:tc>
          <w:tcPr>
            <w:tcW w:w="4437" w:type="dxa"/>
          </w:tcPr>
          <w:p w:rsidR="007A6EDD" w:rsidP="0040647E" w14:paraId="4EE8251D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4437" w:type="dxa"/>
          </w:tcPr>
          <w:p w:rsidR="007A6EDD" w:rsidP="0040647E" w14:paraId="3AE4BA74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rFonts w:hint="cs"/>
                <w:rtl/>
                <w:lang w:val="en-US" w:eastAsia="en-US" w:bidi="ar-SA"/>
              </w:rPr>
              <w:t>معطى</w:t>
            </w:r>
          </w:p>
        </w:tc>
      </w:tr>
      <w:tr w14:paraId="483F4D98" w14:textId="77777777" w:rsidTr="00DF23E0">
        <w:tblPrEx>
          <w:tblW w:w="8874" w:type="dxa"/>
          <w:tblInd w:w="1141" w:type="dxa"/>
          <w:tblLook w:val="04A0"/>
        </w:tblPrEx>
        <w:trPr>
          <w:trHeight w:val="555"/>
        </w:trPr>
        <w:tc>
          <w:tcPr>
            <w:tcW w:w="4437" w:type="dxa"/>
          </w:tcPr>
          <w:p w:rsidR="007A6EDD" w:rsidP="0040647E" w14:paraId="514E1993" w14:textId="77777777">
            <w:pPr>
              <w:bidi/>
              <w:jc w:val="center"/>
              <w:rPr>
                <w:rtl/>
                <w:lang w:val="en-US" w:eastAsia="en-US" w:bidi="ar-SA"/>
              </w:rPr>
            </w:pPr>
            <w:r>
              <w:rPr>
                <w:position w:val="-24"/>
              </w:rPr>
              <w:object>
                <v:shape id="_x0000_i1121" type="#_x0000_t75" style="width:83.5pt;height:31pt" o:ole="">
                  <v:imagedata r:id="rId142" o:title=""/>
                </v:shape>
                <o:OLEObject Type="Embed" ProgID="Equation.DSMT4" ShapeID="_x0000_i1121" DrawAspect="Content" ObjectID="_1827713792" r:id="rId143"/>
              </w:object>
            </w:r>
          </w:p>
        </w:tc>
        <w:tc>
          <w:tcPr>
            <w:tcW w:w="4437" w:type="dxa"/>
          </w:tcPr>
          <w:p w:rsidR="007A6EDD" w:rsidP="0040647E" w14:paraId="3C37EB01" w14:textId="77777777">
            <w:pPr>
              <w:bidi/>
              <w:rPr>
                <w:rtl/>
                <w:lang w:val="en-US" w:eastAsia="en-US" w:bidi="ar-SA"/>
              </w:rPr>
            </w:pPr>
          </w:p>
        </w:tc>
      </w:tr>
      <w:tr w14:paraId="229917F8" w14:textId="77777777" w:rsidTr="00DF23E0">
        <w:tblPrEx>
          <w:tblW w:w="8874" w:type="dxa"/>
          <w:tblInd w:w="1141" w:type="dxa"/>
          <w:tblLook w:val="04A0"/>
        </w:tblPrEx>
        <w:trPr>
          <w:trHeight w:val="477"/>
        </w:trPr>
        <w:tc>
          <w:tcPr>
            <w:tcW w:w="4437" w:type="dxa"/>
          </w:tcPr>
          <w:p w:rsidR="007A6EDD" w:rsidP="0040647E" w14:paraId="3F909DF4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4437" w:type="dxa"/>
          </w:tcPr>
          <w:p w:rsidR="007A6EDD" w:rsidP="0040647E" w14:paraId="2A087C66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rFonts w:hint="cs"/>
                <w:rtl/>
                <w:lang w:val="en-US" w:eastAsia="en-US" w:bidi="ar-SA"/>
              </w:rPr>
              <w:t>تبسيط</w:t>
            </w:r>
          </w:p>
        </w:tc>
      </w:tr>
      <w:tr w14:paraId="21553007" w14:textId="77777777" w:rsidTr="00DF23E0">
        <w:tblPrEx>
          <w:tblW w:w="8874" w:type="dxa"/>
          <w:tblInd w:w="1141" w:type="dxa"/>
          <w:tblLook w:val="04A0"/>
        </w:tblPrEx>
        <w:trPr>
          <w:trHeight w:val="447"/>
        </w:trPr>
        <w:tc>
          <w:tcPr>
            <w:tcW w:w="4437" w:type="dxa"/>
          </w:tcPr>
          <w:p w:rsidR="007A6EDD" w:rsidP="0040647E" w14:paraId="6639406F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position w:val="-10"/>
              </w:rPr>
              <w:object>
                <v:shape id="_x0000_i1122" type="#_x0000_t75" style="width:80pt;height:15.5pt" o:ole="">
                  <v:imagedata r:id="rId144" o:title=""/>
                </v:shape>
                <o:OLEObject Type="Embed" ProgID="Equation.DSMT4" ShapeID="_x0000_i1122" DrawAspect="Content" ObjectID="_1827713793" r:id="rId145"/>
              </w:object>
            </w:r>
          </w:p>
        </w:tc>
        <w:tc>
          <w:tcPr>
            <w:tcW w:w="4437" w:type="dxa"/>
          </w:tcPr>
          <w:p w:rsidR="007A6EDD" w:rsidP="0040647E" w14:paraId="3D69DD22" w14:textId="77777777">
            <w:pPr>
              <w:bidi/>
              <w:rPr>
                <w:rtl/>
                <w:lang w:val="en-US" w:eastAsia="en-US" w:bidi="ar-SA"/>
              </w:rPr>
            </w:pPr>
          </w:p>
        </w:tc>
      </w:tr>
      <w:tr w14:paraId="3D0DFD58" w14:textId="77777777" w:rsidTr="00DF23E0">
        <w:tblPrEx>
          <w:tblW w:w="8874" w:type="dxa"/>
          <w:tblInd w:w="1141" w:type="dxa"/>
          <w:tblLook w:val="04A0"/>
        </w:tblPrEx>
        <w:trPr>
          <w:trHeight w:val="363"/>
        </w:trPr>
        <w:tc>
          <w:tcPr>
            <w:tcW w:w="4437" w:type="dxa"/>
          </w:tcPr>
          <w:p w:rsidR="007A6EDD" w:rsidP="0040647E" w14:paraId="5C204BBE" w14:textId="77777777">
            <w:pPr>
              <w:bidi/>
              <w:rPr>
                <w:rtl/>
                <w:lang w:val="en-US" w:eastAsia="en-US" w:bidi="ar-SA"/>
              </w:rPr>
            </w:pPr>
          </w:p>
        </w:tc>
        <w:tc>
          <w:tcPr>
            <w:tcW w:w="4437" w:type="dxa"/>
          </w:tcPr>
          <w:p w:rsidR="007A6EDD" w:rsidP="0040647E" w14:paraId="5E0691A3" w14:textId="77777777">
            <w:pPr>
              <w:bidi/>
              <w:rPr>
                <w:rtl/>
                <w:lang w:val="en-US" w:eastAsia="en-US" w:bidi="ar-SA"/>
              </w:rPr>
            </w:pPr>
            <w:r>
              <w:rPr>
                <w:rFonts w:hint="cs"/>
                <w:rtl/>
                <w:lang w:val="en-US" w:eastAsia="en-US" w:bidi="ar-SA"/>
              </w:rPr>
              <w:t>تبسيط</w:t>
            </w:r>
          </w:p>
        </w:tc>
      </w:tr>
    </w:tbl>
    <w:p w:rsidR="001E7666" w:rsidP="001E7666" w14:paraId="5CBCFEB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EE6ABF" w:rsidRPr="00EB4203" w:rsidP="003E3635" w14:paraId="5984CC4F" w14:textId="77777777">
      <w:pPr>
        <w:bidi/>
        <w:spacing w:after="0" w:line="240" w:lineRule="auto"/>
        <w:rPr>
          <w:rFonts w:eastAsia="Times New Roman" w:asciiTheme="majorBidi" w:hAnsiTheme="majorBidi" w:cstheme="majorBidi"/>
          <w:b/>
          <w:bCs/>
          <w:sz w:val="32"/>
          <w:szCs w:val="32"/>
          <w:rtl/>
          <w:lang w:val="en-US" w:eastAsia="en-US" w:bidi="ar-SA"/>
        </w:rPr>
      </w:pPr>
      <w:r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>C</w:t>
      </w:r>
      <w:r w:rsidRPr="00EA3EBC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)</w:t>
      </w:r>
      <w:r w:rsidRPr="007A6EDD"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أوجد معادلة المستقيم المار بالنقطتين </w:t>
      </w:r>
      <w:r>
        <w:rPr>
          <w:rFonts w:ascii="Times New Roman" w:eastAsia="Times New Roman" w:hAnsi="Times New Roman" w:cs="Traditional Arabic"/>
          <w:sz w:val="28"/>
          <w:szCs w:val="28"/>
          <w:lang w:val="en-US" w:eastAsia="en-US" w:bidi="ar-SA"/>
        </w:rPr>
        <w:t xml:space="preserve"> ( 5 , 2 ) ,   ( 3 , 8 )</w:t>
      </w:r>
      <w:r>
        <w:rPr>
          <w:rFonts w:ascii="Times New Roman" w:eastAsia="Times New Roman" w:hAnsi="Times New Roman" w:cs="Traditional Arabic" w:hint="cs"/>
          <w:sz w:val="28"/>
          <w:szCs w:val="28"/>
          <w:rtl/>
          <w:lang w:val="en-US" w:eastAsia="en-US" w:bidi="ar-SA"/>
        </w:rPr>
        <w:t xml:space="preserve"> بصيغة الميل والمقطع</w:t>
      </w:r>
      <w:r w:rsidR="0040647E">
        <w:rPr>
          <w:rFonts w:eastAsia="Times New Roman" w:asciiTheme="majorBidi" w:hAnsiTheme="majorBidi" w:cstheme="majorBidi" w:hint="cs"/>
          <w:b/>
          <w:bCs/>
          <w:sz w:val="32"/>
          <w:szCs w:val="32"/>
          <w:rtl/>
          <w:lang w:val="en-US" w:eastAsia="en-US" w:bidi="ar-SA"/>
        </w:rPr>
        <w:t xml:space="preserve">                     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( </w:t>
      </w:r>
      <w:r w:rsidR="003E3635">
        <w:rPr>
          <w:rFonts w:eastAsia="Times New Roman" w:asciiTheme="minorBidi" w:hAnsiTheme="minorBidi" w:cstheme="minorBidi"/>
          <w:sz w:val="24"/>
          <w:szCs w:val="24"/>
          <w:lang w:val="en-US" w:eastAsia="en-US" w:bidi="ar-SA"/>
        </w:rPr>
        <w:t>3</w:t>
      </w:r>
      <w:r w:rsidRPr="0040647E" w:rsidR="0040647E">
        <w:rPr>
          <w:rFonts w:eastAsia="Times New Roman" w:asciiTheme="minorBidi" w:hAnsiTheme="minorBidi" w:cstheme="minorBidi"/>
          <w:sz w:val="24"/>
          <w:szCs w:val="24"/>
          <w:rtl/>
          <w:lang w:val="en-US" w:eastAsia="en-US" w:bidi="ar-SA"/>
        </w:rPr>
        <w:t xml:space="preserve"> درجات )</w:t>
      </w:r>
    </w:p>
    <w:p w:rsidR="00AC2C2D" w:rsidP="00AC2C2D" w14:paraId="569EC904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>
        <w:rPr>
          <w:rFonts w:hint="cs"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494405</wp:posOffset>
                </wp:positionH>
                <wp:positionV relativeFrom="paragraph">
                  <wp:posOffset>79375</wp:posOffset>
                </wp:positionV>
                <wp:extent cx="0" cy="1562100"/>
                <wp:effectExtent l="0" t="0" r="19050" b="19050"/>
                <wp:wrapNone/>
                <wp:docPr id="26" name="رابط مستقيم 2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0" cy="1562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6" o:spid="_x0000_s1123" style="flip:x;mso-height-percent:0;mso-height-relative:margin;mso-width-percent:0;mso-width-relative:margin;mso-wrap-distance-bottom:0;mso-wrap-distance-left:9pt;mso-wrap-distance-right:9pt;mso-wrap-distance-top:0;position:absolute;v-text-anchor:top;z-index:251732992" from="275.15pt,6.25pt" to="275.15pt,129.25pt" fillcolor="this" stroked="t" strokecolor="black" strokeweight="0.75pt"/>
            </w:pict>
          </mc:Fallback>
        </mc:AlternateConten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..................</w:t>
      </w:r>
    </w:p>
    <w:p w:rsidR="00AC2C2D" w:rsidP="00AC2C2D" w14:paraId="249281E3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AC2C2D" w:rsidP="00AC2C2D" w14:paraId="238D965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</w:t>
      </w:r>
      <w:r w:rsidRPr="002167AC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 xml:space="preserve"> </w:t>
      </w:r>
    </w:p>
    <w:p w:rsidR="00AC2C2D" w:rsidP="00AC2C2D" w14:paraId="09CE50C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AC2C2D" w:rsidP="00AC2C2D" w14:paraId="4AFD470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</w:t>
      </w:r>
    </w:p>
    <w:p w:rsidR="003E3635" w:rsidP="00AC2C2D" w14:paraId="719A602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3E3635" w:rsidP="003E3635" w14:paraId="4A67DA7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</w:t>
      </w:r>
    </w:p>
    <w:p w:rsidR="003E3635" w:rsidP="003E3635" w14:paraId="0D34CB7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DF23E0" w:rsidP="00DF23E0" w14:paraId="3D6F667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</w:t>
      </w:r>
    </w:p>
    <w:p w:rsidR="00DF23E0" w:rsidP="00DF23E0" w14:paraId="75BA6D7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DF23E0" w:rsidP="003E3635" w14:paraId="0C07768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.....................................................................................</w:t>
      </w: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</w:t>
      </w:r>
      <w:r w:rsidRPr="00663642"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.................</w:t>
      </w:r>
    </w:p>
    <w:p w:rsidR="00AC2C2D" w:rsidP="00AC2C2D" w14:paraId="155C022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</w:p>
    <w:p w:rsidR="001E7666" w:rsidP="007A6EDD" w14:paraId="05CA459E" w14:textId="77777777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sz w:val="16"/>
          <w:szCs w:val="16"/>
          <w:rtl/>
          <w:lang w:val="en-US" w:eastAsia="en-US" w:bidi="ar-SA"/>
        </w:rPr>
      </w:pPr>
      <w:r>
        <w:rPr>
          <w:rFonts w:ascii="Times New Roman" w:eastAsia="Times New Roman" w:hAnsi="Times New Roman" w:cs="Traditional Arabic" w:hint="cs"/>
          <w:sz w:val="16"/>
          <w:szCs w:val="16"/>
          <w:rtl/>
          <w:lang w:val="en-US" w:eastAsia="en-US" w:bidi="ar-SA"/>
        </w:rPr>
        <w:t>.</w:t>
      </w:r>
      <w:r w:rsidRPr="004C4F2C" w:rsidR="004C4F2C">
        <w:rPr>
          <w:rFonts w:ascii="Andalus" w:eastAsia="Times New Roman" w:hAnsi="Andalus" w:cs="Andalus"/>
          <w:b/>
          <w:bCs/>
          <w:sz w:val="32"/>
          <w:szCs w:val="32"/>
          <w:rtl/>
          <w:lang w:val="en-US" w:eastAsia="en-US" w:bidi="ar-SA"/>
        </w:rPr>
        <w:t>انتهت</w:t>
      </w:r>
      <w:r w:rsidRPr="004C4F2C" w:rsidR="004C4F2C">
        <w:rPr>
          <w:rFonts w:ascii="Andalus" w:eastAsia="Times New Roman" w:hAnsi="Andalus" w:cs="Andalus"/>
          <w:b/>
          <w:bCs/>
          <w:sz w:val="32"/>
          <w:szCs w:val="32"/>
          <w:rtl/>
          <w:lang w:val="en-US" w:eastAsia="en-US" w:bidi="ar-SA"/>
        </w:rPr>
        <w:t xml:space="preserve"> الأسئلة</w:t>
      </w:r>
    </w:p>
    <w:p w:rsidR="008C245F" w:rsidRPr="00FB177B" w:rsidP="00FB177B" w14:paraId="3BDD7685" w14:textId="472154F7">
      <w:pPr>
        <w:bidi/>
        <w:spacing w:after="0" w:line="360" w:lineRule="auto"/>
        <w:rPr>
          <w:rFonts w:eastAsia="Times New Roman" w:asciiTheme="minorBidi" w:hAnsiTheme="minorBidi" w:cs="DecoType Naskh Extensions"/>
          <w:b/>
          <w:bCs/>
          <w:sz w:val="32"/>
          <w:szCs w:val="32"/>
          <w:lang w:val="en-US" w:eastAsia="en-US" w:bidi="ar-SA"/>
        </w:rPr>
        <w:sectPr w:rsidSect="00565149">
          <w:headerReference w:type="default" r:id="rId146"/>
          <w:footerReference w:type="even" r:id="rId147"/>
          <w:type w:val="nextPage"/>
          <w:pgSz w:w="11907" w:h="16443" w:code="9"/>
          <w:pgMar w:top="426" w:right="567" w:bottom="425" w:left="567" w:header="426" w:footer="720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bidi/>
          <w:rtlGutter/>
          <w:docGrid w:linePitch="360"/>
        </w:sectPr>
      </w:pPr>
      <w:r w:rsidRPr="004F61C2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>مع تمنياتي لكم بالتوفيق والنجاح</w:t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  <w:t xml:space="preserve">                   </w:t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Pr="004F61C2"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  <w:lang w:val="en-US" w:eastAsia="en-US" w:bidi="ar-SA"/>
        </w:rPr>
        <w:t xml:space="preserve">معلم المادة / </w:t>
      </w:r>
      <w:r w:rsidR="00416637">
        <w:rPr>
          <w:rFonts w:eastAsia="Times New Roman" w:asciiTheme="minorBidi" w:hAnsiTheme="minorBidi" w:cs="DecoType Naskh Extensions"/>
          <w:b/>
          <w:bCs/>
          <w:sz w:val="32"/>
          <w:szCs w:val="32"/>
          <w:lang w:val="en-US" w:eastAsia="en-US" w:bidi="ar-SA"/>
        </w:rPr>
        <w:t xml:space="preserve"> </w:t>
      </w:r>
    </w:p>
    <w:p w:rsidR="007318E2" w:rsidP="007318E2">
      <w:pPr>
        <w:bidi/>
        <w:spacing w:after="160" w:line="256" w:lineRule="auto"/>
        <w:rPr>
          <w:rFonts w:ascii="Calibri" w:eastAsia="Calibri" w:hAnsi="Calibri" w:cs="Calibri"/>
          <w:sz w:val="24"/>
          <w:szCs w:val="24"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13030</wp:posOffset>
                </wp:positionV>
                <wp:extent cx="1315085" cy="1027430"/>
                <wp:effectExtent l="0" t="0" r="0" b="1270"/>
                <wp:wrapNone/>
                <wp:docPr id="1340012153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315085" cy="1027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1067435" cy="883920"/>
                                  <wp:effectExtent l="0" t="0" r="0" b="0"/>
                                  <wp:docPr id="1926549016" name="صورة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26549016" name="صورة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148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7435" cy="883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3" o:spid="_x0000_s1124" type="#_x0000_t202" style="width:103.55pt;height:80.9pt;margin-top:8.9pt;margin-left:0.5pt;mso-height-percent:0;mso-height-relative:margin;mso-width-percent:0;mso-width-relative:page;mso-wrap-distance-bottom:0;mso-wrap-distance-left:9pt;mso-wrap-distance-right:9pt;mso-wrap-distance-top:0;position:absolute;v-text-anchor:top;z-index:251757568" fillcolor="white" stroked="f" strokeweight="0.5pt">
                <v:textbox>
                  <w:txbxContent>
                    <w:p w:rsidR="007318E2" w:rsidP="007318E2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1067435" cy="883920"/>
                          <wp:effectExtent l="0" t="0" r="0" b="0"/>
                          <wp:docPr id="300088580" name="صورة 1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00088580" name="صورة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148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67435" cy="8839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 xml:space="preserve">المملكة العربية السعودية                           بسم الله الرحمن الرحيم </w:t>
      </w:r>
    </w:p>
    <w:p w:rsidR="007318E2" w:rsidP="007318E2">
      <w:pPr>
        <w:bidi/>
        <w:spacing w:after="160" w:line="240" w:lineRule="auto"/>
        <w:rPr>
          <w:rFonts w:ascii="Calibri" w:eastAsia="Calibri" w:hAnsi="Calibri" w:cs="Calibri" w:hint="cs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 xml:space="preserve">وزارة التعليم </w:t>
      </w:r>
    </w:p>
    <w:p w:rsidR="007318E2" w:rsidP="00914559">
      <w:pPr>
        <w:bidi/>
        <w:spacing w:after="160" w:line="240" w:lineRule="auto"/>
        <w:rPr>
          <w:rFonts w:ascii="Calibri" w:eastAsia="Calibri" w:hAnsi="Calibri" w:cs="Calibri" w:hint="cs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 xml:space="preserve">إدارة التعليم </w:t>
      </w:r>
      <w:r w:rsidR="00914559"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>.....</w:t>
      </w:r>
    </w:p>
    <w:p w:rsidR="007318E2" w:rsidP="00914559">
      <w:pPr>
        <w:bidi/>
        <w:spacing w:after="160" w:line="240" w:lineRule="auto"/>
        <w:rPr>
          <w:rFonts w:ascii="Calibri" w:eastAsia="Calibri" w:hAnsi="Calibri" w:cs="Calibri" w:hint="cs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 xml:space="preserve">الثانوية </w:t>
      </w:r>
      <w:r w:rsidR="00914559"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>....</w:t>
      </w:r>
      <w:r>
        <w:rPr>
          <w:rFonts w:asciiTheme="minorHAnsi" w:eastAsiaTheme="minorHAnsi" w:hAnsiTheme="minorHAnsi" w:cstheme="minorHAnsi" w:hint="cs"/>
          <w:sz w:val="24"/>
          <w:szCs w:val="24"/>
          <w:rtl/>
          <w:lang w:val="en-US" w:eastAsia="en-US" w:bidi="ar-SA"/>
        </w:rPr>
        <w:t xml:space="preserve"> </w:t>
      </w:r>
    </w:p>
    <w:p w:rsidR="007318E2" w:rsidP="007318E2">
      <w:pPr>
        <w:bidi/>
        <w:spacing w:after="160" w:line="240" w:lineRule="auto"/>
        <w:rPr>
          <w:rFonts w:ascii="Calibri" w:eastAsia="Calibri" w:hAnsi="Calibri" w:cs="Arial" w:hint="cs"/>
          <w:sz w:val="22"/>
          <w:szCs w:val="22"/>
          <w:rtl/>
          <w:lang w:val="en-US" w:eastAsia="en-US" w:bidi="ar-SA"/>
        </w:rPr>
      </w:pP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  </w:t>
      </w:r>
    </w:p>
    <w:tbl>
      <w:tblPr>
        <w:tblStyle w:val="GridTableLight"/>
        <w:bidiVisual/>
        <w:tblW w:w="10490" w:type="dxa"/>
        <w:tblLook w:val="04A0"/>
      </w:tblPr>
      <w:tblGrid>
        <w:gridCol w:w="6325"/>
        <w:gridCol w:w="1616"/>
        <w:gridCol w:w="2549"/>
      </w:tblGrid>
      <w:tr w:rsidTr="004E5D8D">
        <w:tblPrEx>
          <w:tblW w:w="10490" w:type="dxa"/>
          <w:tblLook w:val="04A0"/>
        </w:tblPrEx>
        <w:trPr>
          <w:trHeight w:val="568"/>
        </w:trPr>
        <w:tc>
          <w:tcPr>
            <w:tcW w:w="6325" w:type="dxa"/>
            <w:hideMark/>
          </w:tcPr>
          <w:p w:rsidR="007318E2">
            <w:pPr>
              <w:bidi/>
              <w:spacing w:line="360" w:lineRule="auto"/>
              <w:rPr>
                <w:sz w:val="12"/>
                <w:szCs w:val="12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  <w:p w:rsidR="007318E2" w:rsidP="00914559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اختبار الفصل الأول الدور الأول للعام الدراسي 144</w:t>
            </w:r>
            <w:r w:rsidR="00914559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7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-144</w:t>
            </w:r>
            <w:r w:rsidR="00914559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8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هـ</w:t>
            </w:r>
          </w:p>
        </w:tc>
        <w:tc>
          <w:tcPr>
            <w:tcW w:w="4165" w:type="dxa"/>
            <w:gridSpan w:val="2"/>
          </w:tcPr>
          <w:p w:rsidR="007318E2">
            <w:pPr>
              <w:bidi/>
              <w:spacing w:line="360" w:lineRule="auto"/>
              <w:rPr>
                <w:sz w:val="12"/>
                <w:szCs w:val="12"/>
                <w:rtl/>
                <w:lang w:val="en-US" w:eastAsia="en-US" w:bidi="ar-SA"/>
              </w:rPr>
            </w:pPr>
          </w:p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المادة: رياضيات 1 المسار المشترك </w:t>
            </w:r>
          </w:p>
        </w:tc>
      </w:tr>
      <w:tr w:rsidTr="004E5D8D">
        <w:tblPrEx>
          <w:tblW w:w="10490" w:type="dxa"/>
          <w:tblLook w:val="04A0"/>
        </w:tblPrEx>
        <w:trPr>
          <w:trHeight w:val="548"/>
        </w:trPr>
        <w:tc>
          <w:tcPr>
            <w:tcW w:w="6325" w:type="dxa"/>
            <w:hideMark/>
          </w:tcPr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اسم الطالبة:</w:t>
            </w:r>
          </w:p>
        </w:tc>
        <w:tc>
          <w:tcPr>
            <w:tcW w:w="1616" w:type="dxa"/>
            <w:hideMark/>
          </w:tcPr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اليوم: الأحد </w:t>
            </w:r>
          </w:p>
        </w:tc>
        <w:tc>
          <w:tcPr>
            <w:tcW w:w="2549" w:type="dxa"/>
            <w:hideMark/>
          </w:tcPr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الزمن : ساعتان ونصف </w:t>
            </w:r>
          </w:p>
        </w:tc>
      </w:tr>
      <w:tr w:rsidTr="004E5D8D">
        <w:tblPrEx>
          <w:tblW w:w="10490" w:type="dxa"/>
          <w:tblLook w:val="04A0"/>
        </w:tblPrEx>
        <w:trPr>
          <w:trHeight w:val="568"/>
        </w:trPr>
        <w:tc>
          <w:tcPr>
            <w:tcW w:w="6325" w:type="dxa"/>
            <w:hideMark/>
          </w:tcPr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رقم الجلوس </w:t>
            </w:r>
          </w:p>
        </w:tc>
        <w:tc>
          <w:tcPr>
            <w:tcW w:w="1616" w:type="dxa"/>
            <w:hideMark/>
          </w:tcPr>
          <w:p w:rsidR="007318E2" w:rsidP="00D1167A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عددالصفحات:</w:t>
            </w:r>
            <w:r w:rsidR="00D1167A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4</w:t>
            </w:r>
          </w:p>
        </w:tc>
        <w:tc>
          <w:tcPr>
            <w:tcW w:w="2549" w:type="dxa"/>
            <w:hideMark/>
          </w:tcPr>
          <w:p w:rsidR="007318E2">
            <w:pPr>
              <w:bidi/>
              <w:spacing w:line="360" w:lineRule="auto"/>
              <w:rPr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عددالأسئلة:3</w:t>
            </w:r>
          </w:p>
        </w:tc>
      </w:tr>
    </w:tbl>
    <w:p w:rsidR="007318E2" w:rsidP="007318E2">
      <w:pPr>
        <w:bidi/>
        <w:spacing w:after="160" w:line="240" w:lineRule="auto"/>
        <w:rPr>
          <w:rFonts w:ascii="Calibri" w:eastAsia="Calibri" w:hAnsi="Calibri" w:cs="Arial"/>
          <w:sz w:val="22"/>
          <w:szCs w:val="22"/>
          <w:rtl/>
          <w:lang w:val="en-US" w:eastAsia="en-US" w:bidi="ar-SA"/>
        </w:rPr>
      </w:pP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                                                                  </w:t>
      </w:r>
    </w:p>
    <w:tbl>
      <w:tblPr>
        <w:tblStyle w:val="TableGrid1"/>
        <w:bidiVisual/>
        <w:tblW w:w="0" w:type="auto"/>
        <w:tblInd w:w="176" w:type="dxa"/>
        <w:tblLook w:val="04A0"/>
      </w:tblPr>
      <w:tblGrid>
        <w:gridCol w:w="1985"/>
        <w:gridCol w:w="1417"/>
        <w:gridCol w:w="2409"/>
        <w:gridCol w:w="1418"/>
        <w:gridCol w:w="1276"/>
        <w:gridCol w:w="1276"/>
      </w:tblGrid>
      <w:tr w:rsidTr="007318E2">
        <w:tblPrEx>
          <w:tblW w:w="0" w:type="auto"/>
          <w:tblInd w:w="176" w:type="dxa"/>
          <w:tblLook w:val="04A0"/>
        </w:tblPrEx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/>
                <w:sz w:val="32"/>
                <w:szCs w:val="32"/>
                <w:rtl/>
                <w:lang w:val="en-US" w:eastAsia="en-US" w:bidi="ar-SA"/>
              </w:rPr>
              <w:t xml:space="preserve">الدرجة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914559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 w:hint="cs"/>
                <w:sz w:val="32"/>
                <w:szCs w:val="32"/>
                <w:rtl/>
                <w:lang w:val="en-US" w:eastAsia="en-US" w:bidi="ar-SA"/>
              </w:rPr>
              <w:t>س1</w:t>
            </w:r>
            <w:r>
              <w:rPr>
                <w:rFonts w:ascii="Calibri Light" w:hAnsi="Calibri Light" w:eastAsiaTheme="minorHAnsi" w:cs="Calibri Light"/>
                <w:sz w:val="32"/>
                <w:szCs w:val="32"/>
                <w:rtl/>
                <w:lang w:val="en-US" w:eastAsia="en-US" w:bidi="ar-SA"/>
              </w:rPr>
              <w:t xml:space="preserve">  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 w:hint="cs"/>
                <w:sz w:val="32"/>
                <w:szCs w:val="32"/>
                <w:rtl/>
                <w:lang w:val="en-US" w:eastAsia="en-US" w:bidi="ar-SA"/>
              </w:rPr>
              <w:t>س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 w:hint="cs"/>
                <w:sz w:val="32"/>
                <w:szCs w:val="32"/>
                <w:rtl/>
                <w:lang w:val="en-US" w:eastAsia="en-US" w:bidi="ar-SA"/>
              </w:rPr>
              <w:t>س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 w:hint="cs"/>
                <w:sz w:val="32"/>
                <w:szCs w:val="32"/>
                <w:rtl/>
                <w:lang w:val="en-US" w:eastAsia="en-US" w:bidi="ar-SA"/>
              </w:rPr>
              <w:t>المجموع</w:t>
            </w:r>
            <w:r>
              <w:rPr>
                <w:rFonts w:ascii="Calibri Light" w:hAnsi="Calibri Light" w:eastAsiaTheme="minorHAnsi" w:cs="Calibri Light"/>
                <w:sz w:val="32"/>
                <w:szCs w:val="32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</w:tr>
      <w:tr w:rsidTr="007318E2">
        <w:tblPrEx>
          <w:tblW w:w="0" w:type="auto"/>
          <w:tblInd w:w="176" w:type="dxa"/>
          <w:tblLook w:val="04A0"/>
        </w:tblPrEx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="Calibri Light" w:hAnsi="Calibri Light" w:eastAsiaTheme="minorHAnsi" w:cs="Calibri Light"/>
                <w:sz w:val="32"/>
                <w:szCs w:val="32"/>
                <w:rtl/>
                <w:lang w:val="en-US" w:eastAsia="en-US" w:bidi="ar-SA"/>
              </w:rPr>
              <w:t xml:space="preserve">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spacing w:line="360" w:lineRule="auto"/>
              <w:rPr>
                <w:rFonts w:ascii="Calibri Light" w:hAnsi="Calibri Light" w:cs="Calibri Light"/>
                <w:sz w:val="32"/>
                <w:szCs w:val="32"/>
                <w:rtl/>
                <w:lang w:val="en-US" w:eastAsia="en-US" w:bidi="ar-SA"/>
              </w:rPr>
            </w:pPr>
          </w:p>
        </w:tc>
      </w:tr>
    </w:tbl>
    <w:p w:rsidR="00EA00FE" w:rsidP="007318E2">
      <w:pPr>
        <w:bidi/>
        <w:spacing w:after="160" w:line="240" w:lineRule="auto"/>
        <w:rPr>
          <w:rFonts w:ascii="Calibri" w:eastAsia="Calibri" w:hAnsi="Calibri" w:cs="Arial"/>
          <w:sz w:val="22"/>
          <w:szCs w:val="22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04722</wp:posOffset>
                </wp:positionH>
                <wp:positionV relativeFrom="paragraph">
                  <wp:posOffset>242382</wp:posOffset>
                </wp:positionV>
                <wp:extent cx="950158" cy="567030"/>
                <wp:effectExtent l="0" t="0" r="2540" b="5080"/>
                <wp:wrapNone/>
                <wp:docPr id="57" name="مربع نص 5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950158" cy="567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1"/>
                              <w:bidiVisual/>
                              <w:tblW w:w="0" w:type="auto"/>
                              <w:tblInd w:w="0" w:type="dxa"/>
                              <w:tblLook w:val="04A0"/>
                            </w:tblPr>
                            <w:tblGrid>
                              <w:gridCol w:w="1188"/>
                            </w:tblGrid>
                            <w:tr w:rsidTr="004E5D8D">
                              <w:tblPrEx>
                                <w:tblW w:w="0" w:type="auto"/>
                                <w:tblInd w:w="0" w:type="dxa"/>
                                <w:tblLook w:val="04A0"/>
                              </w:tblPrEx>
                              <w:tc>
                                <w:tcPr>
                                  <w:tcW w:w="1203" w:type="dxa"/>
                                </w:tcPr>
                                <w:p w:rsidR="004E5D8D">
                                  <w:pPr>
                                    <w:bidi/>
                                    <w:spacing w:line="256" w:lineRule="auto"/>
                                    <w:rPr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  <w:tr w:rsidTr="004E5D8D">
                              <w:tblPrEx>
                                <w:tblW w:w="0" w:type="auto"/>
                                <w:tblInd w:w="0" w:type="dxa"/>
                                <w:tblLook w:val="04A0"/>
                              </w:tblPrEx>
                              <w:tc>
                                <w:tcPr>
                                  <w:tcW w:w="1203" w:type="dxa"/>
                                </w:tcPr>
                                <w:p w:rsidR="004E5D8D" w:rsidP="004E5D8D">
                                  <w:pPr>
                                    <w:bidi/>
                                    <w:spacing w:line="256" w:lineRule="auto"/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 w:hint="cs"/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  <w:t>32</w:t>
                                  </w:r>
                                </w:p>
                              </w:tc>
                            </w:tr>
                          </w:tbl>
                          <w:p w:rsidR="004E5D8D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57" o:spid="_x0000_s1125" type="#_x0000_t202" style="width:74.82pt;height:44.65pt;margin-top:19.09pt;margin-left:8.25pt;mso-wrap-distance-bottom:0;mso-wrap-distance-left:9pt;mso-wrap-distance-right:9pt;mso-wrap-distance-top:0;position:absolute;v-text-anchor:top;z-index:251778048" fillcolor="white" stroked="f" strokeweight="0.5pt">
                <v:textbox>
                  <w:txbxContent>
                    <w:tbl>
                      <w:tblPr>
                        <w:tblStyle w:val="TableGrid1"/>
                        <w:bidiVisual/>
                        <w:tblW w:w="0" w:type="auto"/>
                        <w:tblInd w:w="0" w:type="dxa"/>
                        <w:tblLook w:val="04A0"/>
                      </w:tblPr>
                      <w:tblGrid>
                        <w:gridCol w:w="1188"/>
                      </w:tblGrid>
                      <w:tr w:rsidTr="004E5D8D">
                        <w:tblPrEx>
                          <w:tblW w:w="0" w:type="auto"/>
                          <w:tblInd w:w="0" w:type="dxa"/>
                          <w:tblLook w:val="04A0"/>
                        </w:tblPrEx>
                        <w:tc>
                          <w:tcPr>
                            <w:tcW w:w="1203" w:type="dxa"/>
                          </w:tcPr>
                          <w:p w:rsidR="004E5D8D">
                            <w:pPr>
                              <w:bidi/>
                              <w:spacing w:line="256" w:lineRule="auto"/>
                              <w:rPr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  <w:tr w:rsidTr="004E5D8D">
                        <w:tblPrEx>
                          <w:tblW w:w="0" w:type="auto"/>
                          <w:tblInd w:w="0" w:type="dxa"/>
                          <w:tblLook w:val="04A0"/>
                        </w:tblPrEx>
                        <w:tc>
                          <w:tcPr>
                            <w:tcW w:w="1203" w:type="dxa"/>
                          </w:tcPr>
                          <w:p w:rsidR="004E5D8D" w:rsidP="004E5D8D">
                            <w:pPr>
                              <w:bidi/>
                              <w:spacing w:line="256" w:lineRule="auto"/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32</w:t>
                            </w:r>
                          </w:p>
                        </w:tc>
                      </w:tr>
                    </w:tbl>
                    <w:p w:rsidR="004E5D8D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318E2"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</w:t>
      </w:r>
    </w:p>
    <w:p w:rsidR="007318E2" w:rsidP="007318E2">
      <w:pPr>
        <w:bidi/>
        <w:spacing w:after="160" w:line="240" w:lineRule="auto"/>
        <w:rPr>
          <w:rFonts w:ascii="Calibri" w:eastAsia="Calibri" w:hAnsi="Calibri" w:cs="Arial"/>
          <w:sz w:val="22"/>
          <w:szCs w:val="22"/>
          <w:rtl/>
          <w:lang w:val="en-US" w:eastAsia="en-US" w:bidi="ar-SA"/>
        </w:rPr>
      </w:pP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  </w:t>
      </w:r>
    </w:p>
    <w:p w:rsidR="007318E2" w:rsidP="007318E2">
      <w:pPr>
        <w:bidi/>
        <w:spacing w:after="160" w:line="240" w:lineRule="auto"/>
        <w:rPr>
          <w:rFonts w:ascii="Calibri" w:eastAsia="Calibri" w:hAnsi="Calibri" w:cs="Arial"/>
          <w:sz w:val="28"/>
          <w:szCs w:val="28"/>
          <w:lang w:val="en-US" w:eastAsia="en-US" w:bidi="ar-SA"/>
        </w:rPr>
      </w:pPr>
      <w:r>
        <w:rPr>
          <w:rFonts w:asciiTheme="minorHAnsi" w:eastAsiaTheme="minorHAnsi" w:hAnsiTheme="minorHAnsi" w:cstheme="minorBidi"/>
          <w:sz w:val="28"/>
          <w:szCs w:val="28"/>
          <w:rtl/>
          <w:lang w:val="en-US" w:eastAsia="en-US" w:bidi="ar-SA"/>
        </w:rPr>
        <w:t>السؤال الأول:</w:t>
      </w:r>
    </w:p>
    <w:p w:rsidR="007318E2" w:rsidP="007318E2">
      <w:pPr>
        <w:bidi/>
        <w:spacing w:after="160" w:line="24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49963</wp:posOffset>
                </wp:positionH>
                <wp:positionV relativeFrom="paragraph">
                  <wp:posOffset>5428906</wp:posOffset>
                </wp:positionV>
                <wp:extent cx="354607" cy="183838"/>
                <wp:effectExtent l="19050" t="19050" r="26670" b="45085"/>
                <wp:wrapNone/>
                <wp:docPr id="87" name="سهم إلى اليسار 8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54607" cy="183838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 إلى اليسار 87" o:spid="_x0000_s1126" type="#_x0000_t66" style="width:27.92pt;height:14.48pt;margin-top:427.47pt;margin-left:35.43pt;mso-wrap-distance-bottom:0;mso-wrap-distance-left:9pt;mso-wrap-distance-right:9pt;mso-wrap-distance-top:0;position:absolute;v-text-anchor:middle;z-index:251798528" adj="5599" fillcolor="#4f81bd" stroked="t" strokecolor="#385d8a" strokeweight="2pt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205508</wp:posOffset>
                </wp:positionH>
                <wp:positionV relativeFrom="paragraph">
                  <wp:posOffset>5372714</wp:posOffset>
                </wp:positionV>
                <wp:extent cx="408671" cy="240094"/>
                <wp:effectExtent l="0" t="0" r="0" b="7620"/>
                <wp:wrapNone/>
                <wp:docPr id="86" name="مربع نص 8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8671" cy="2400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167A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86" o:spid="_x0000_s1127" type="#_x0000_t202" style="width:32.18pt;height:18.91pt;margin-top:423.05pt;margin-left:252.4pt;mso-wrap-distance-bottom:0;mso-wrap-distance-left:9pt;mso-wrap-distance-right:9pt;mso-wrap-distance-top:0;position:absolute;v-text-anchor:top;z-index:251796480" fillcolor="white" stroked="f" strokeweight="0.5pt">
                <v:textbox>
                  <w:txbxContent>
                    <w:p w:rsidR="00D1167A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 w:hint="cs"/>
                          <w:sz w:val="22"/>
                          <w:szCs w:val="22"/>
                          <w:rtl/>
                          <w:lang w:val="en-US" w:eastAsia="en-US" w:bidi="ar-S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318E2">
        <w:rPr>
          <w:noProof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68580</wp:posOffset>
                </wp:positionH>
                <wp:positionV relativeFrom="paragraph">
                  <wp:posOffset>9548495</wp:posOffset>
                </wp:positionV>
                <wp:extent cx="381000" cy="144780"/>
                <wp:effectExtent l="19050" t="19050" r="19050" b="45720"/>
                <wp:wrapNone/>
                <wp:docPr id="1805630877" name="سهم إلى اليسار 1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1000" cy="144780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هم إلى اليسار 19" o:spid="_x0000_s1128" type="#_x0000_t66" style="width:30pt;height:11.4pt;margin-top:751.85pt;margin-left:5.4pt;mso-height-percent:0;mso-height-relative:margin;mso-width-percent:0;mso-width-relative:margin;mso-wrap-distance-bottom:0;mso-wrap-distance-left:9pt;mso-wrap-distance-right:9pt;mso-wrap-distance-top:0;position:absolute;v-text-anchor:middle;z-index:251735040" adj="4104" fillcolor="#4f81bd" stroked="t" strokecolor="#385d8a" strokeweight="2pt"/>
            </w:pict>
          </mc:Fallback>
        </mc:AlternateContent>
      </w:r>
      <w:r w:rsidR="007318E2">
        <w:rPr>
          <w:noProof/>
          <w:rtl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208020</wp:posOffset>
                </wp:positionH>
                <wp:positionV relativeFrom="paragraph">
                  <wp:posOffset>9543415</wp:posOffset>
                </wp:positionV>
                <wp:extent cx="601980" cy="251460"/>
                <wp:effectExtent l="0" t="0" r="7620" b="0"/>
                <wp:wrapNone/>
                <wp:docPr id="624690795" name="مربع نص 1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0198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7" o:spid="_x0000_s1129" type="#_x0000_t202" style="width:47.4pt;height:19.8pt;margin-top:751.45pt;margin-left:252.6pt;mso-height-percent:0;mso-height-relative:page;mso-width-percent:0;mso-width-relative:page;mso-wrap-distance-bottom:0;mso-wrap-distance-left:9pt;mso-wrap-distance-right:9pt;mso-wrap-distance-top:0;position:absolute;v-text-anchor:top;z-index:251737088" fillcolor="white" stroked="f" strokeweight="0.5pt">
                <v:textbox>
                  <w:txbxContent>
                    <w:p w:rsidR="007318E2" w:rsidP="007318E2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b/>
                          <w:bCs/>
                          <w:sz w:val="28"/>
                          <w:szCs w:val="28"/>
                          <w:rtl/>
                          <w:lang w:val="en-US" w:eastAsia="en-US" w:bidi="ar-S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18160</wp:posOffset>
                </wp:positionH>
                <wp:positionV relativeFrom="paragraph">
                  <wp:posOffset>9490075</wp:posOffset>
                </wp:positionV>
                <wp:extent cx="464820" cy="289560"/>
                <wp:effectExtent l="0" t="0" r="0" b="0"/>
                <wp:wrapNone/>
                <wp:docPr id="1746304858" name="مربع نص 2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6482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0" o:spid="_x0000_s1130" type="#_x0000_t202" style="width:36.6pt;height:22.8pt;margin-top:747.25pt;margin-left:40.8pt;mso-height-percent:0;mso-height-relative:margin;mso-width-percent:0;mso-width-relative:page;mso-wrap-distance-bottom:0;mso-wrap-distance-left:9pt;mso-wrap-distance-right:9pt;mso-wrap-distance-top:0;position:absolute;v-text-anchor:top;z-index:251739136" fillcolor="white" stroked="f" strokeweight="0.5pt">
                <v:textbox>
                  <w:txbxContent>
                    <w:p w:rsidR="007318E2" w:rsidP="007318E2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sz w:val="28"/>
                          <w:szCs w:val="28"/>
                          <w:rtl/>
                          <w:lang w:val="en-US" w:eastAsia="en-US" w:bidi="ar-SA"/>
                        </w:rPr>
                        <w:t>يتبع</w:t>
                      </w:r>
                      <w: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HAnsi" w:hAnsiTheme="majorBidi" w:cstheme="majorBidi"/>
          <w:b/>
          <w:bCs/>
          <w:sz w:val="28"/>
          <w:szCs w:val="28"/>
          <w:rtl/>
          <w:lang w:val="en-US" w:eastAsia="en-US" w:bidi="ar-SA"/>
        </w:rPr>
        <w:t>س1 ) ظلل</w:t>
      </w:r>
      <w:r>
        <w:rPr>
          <w:rFonts w:asciiTheme="majorBidi" w:eastAsiaTheme="minorHAnsi" w:hAnsiTheme="majorBidi" w:cstheme="majorBidi"/>
          <w:b/>
          <w:bCs/>
          <w:sz w:val="28"/>
          <w:szCs w:val="28"/>
          <w:rtl/>
          <w:lang w:val="en-US" w:eastAsia="en-US" w:bidi="ar-SA"/>
        </w:rPr>
        <w:t xml:space="preserve"> الحرف الدال على الإجابة الصحيحة في بطاقة الإجابة .</w:t>
      </w:r>
    </w:p>
    <w:tbl>
      <w:tblPr>
        <w:tblStyle w:val="TableGrid1"/>
        <w:bidiVisual/>
        <w:tblW w:w="10456" w:type="dxa"/>
        <w:tblInd w:w="0" w:type="dxa"/>
        <w:tblLook w:val="04A0"/>
      </w:tblPr>
      <w:tblGrid>
        <w:gridCol w:w="521"/>
        <w:gridCol w:w="315"/>
        <w:gridCol w:w="1316"/>
        <w:gridCol w:w="416"/>
        <w:gridCol w:w="1629"/>
        <w:gridCol w:w="413"/>
        <w:gridCol w:w="1478"/>
        <w:gridCol w:w="312"/>
        <w:gridCol w:w="1800"/>
        <w:gridCol w:w="2256"/>
      </w:tblGrid>
      <w:tr w:rsidTr="00D05F8A">
        <w:tblPrEx>
          <w:tblW w:w="10456" w:type="dxa"/>
          <w:tblInd w:w="0" w:type="dxa"/>
          <w:tblLook w:val="04A0"/>
        </w:tblPrEx>
        <w:trPr>
          <w:trHeight w:val="434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حد التالي في النمط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1 , 3 , 5 , 7 ,…</m:t>
              </m:r>
            </m:oMath>
          </w:p>
        </w:tc>
      </w:tr>
      <w:tr w:rsidTr="00633A5E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</w:tr>
      <w:tr w:rsidTr="007656D8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مثال المضاد للتخمين </w:t>
            </w: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(جميع الأعداد الأولية أعداد فردية)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B47281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</w:tr>
      <w:tr w:rsidTr="00E00E0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12"/>
                <w:szCs w:val="12"/>
                <w:rtl/>
                <w:lang w:val="en-US" w:eastAsia="en-US" w:bidi="ar-SA"/>
              </w:rPr>
            </w:pPr>
          </w:p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عكس العبارة( إذا كان الطقس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حارا فسوف أشرب المرطبات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.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)</w:t>
            </w:r>
          </w:p>
        </w:tc>
      </w:tr>
      <w:tr w:rsidTr="005F55DB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7318E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كان الطقس </w:t>
            </w:r>
            <w:r w:rsidRPr="007318E2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حارا فسوف أشرب المرطبات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RPr="007318E2" w:rsidP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7318E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لم يكن الطقس </w:t>
            </w:r>
            <w:r w:rsidRPr="007318E2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حارا فلن أشرب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رطبات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شربت المرطبا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إن الطقس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حارا. 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لم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شرب المرطبا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إن الطقس ليس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حارا.</w:t>
            </w:r>
          </w:p>
        </w:tc>
      </w:tr>
      <w:tr w:rsidTr="00A57A5F">
        <w:tblPrEx>
          <w:tblW w:w="10456" w:type="dxa"/>
          <w:tblInd w:w="0" w:type="dxa"/>
          <w:tblLook w:val="04A0"/>
        </w:tblPrEx>
        <w:trPr>
          <w:trHeight w:val="763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4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F8A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8"/>
                <w:szCs w:val="8"/>
                <w:rtl/>
                <w:lang w:val="en-US" w:eastAsia="en-US" w:bidi="ar-SA"/>
              </w:rPr>
            </w:pPr>
          </w:p>
          <w:p w:rsidR="00D05F8A" w:rsidP="007318E2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(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ذاكر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سوف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نجح)</w:t>
            </w:r>
          </w:p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(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نجح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سوف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حصل على هدية)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(بتطبيق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قانون القياس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نطقي)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نحصل على</w:t>
            </w:r>
          </w:p>
        </w:tc>
      </w:tr>
      <w:tr w:rsidTr="0062292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ذاكر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سوف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حصل على هدية .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ذاكر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سوف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نجح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نجحت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سوف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أحصل على هدية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حصلت على هدية فقد نجحت .</w:t>
            </w:r>
          </w:p>
        </w:tc>
      </w:tr>
      <w:tr w:rsidTr="000517D3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5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10"/>
                <w:szCs w:val="10"/>
                <w:rtl/>
                <w:lang w:val="en-US" w:eastAsia="en-US" w:bidi="ar-SA"/>
              </w:rPr>
            </w:pPr>
          </w:p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ن المسلمات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ي نقطتان في المستوي تحدد</w:t>
            </w:r>
          </w:p>
        </w:tc>
      </w:tr>
      <w:tr w:rsidTr="00EB1296">
        <w:tblPrEx>
          <w:tblW w:w="10456" w:type="dxa"/>
          <w:tblInd w:w="0" w:type="dxa"/>
          <w:tblLook w:val="04A0"/>
        </w:tblPrEx>
        <w:trPr>
          <w:trHeight w:val="40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نقطة 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66113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مستقيم واحد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مستوى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مثلث</w:t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6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،  تسمى خاصية </w:t>
            </w:r>
          </w:p>
        </w:tc>
        <w:tc>
          <w:tcPr>
            <w:tcW w:w="2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163851</wp:posOffset>
                      </wp:positionH>
                      <wp:positionV relativeFrom="paragraph">
                        <wp:posOffset>336074</wp:posOffset>
                      </wp:positionV>
                      <wp:extent cx="143034" cy="127635"/>
                      <wp:effectExtent l="0" t="0" r="9525" b="5715"/>
                      <wp:wrapNone/>
                      <wp:docPr id="70" name="مربع نص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43034" cy="127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E2913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70" o:spid="_x0000_s1131" type="#_x0000_t202" style="width:11.26pt;height:10.05pt;margin-top:26.46pt;margin-left:12.9pt;mso-height-percent:0;mso-height-relative:margin;mso-wrap-distance-bottom:0;mso-wrap-distance-left:9pt;mso-wrap-distance-right:9pt;mso-wrap-distance-top:0;position:absolute;v-text-anchor:top;z-index:251790336" fillcolor="white" stroked="f" strokeweight="0.5pt">
                      <v:textbox>
                        <w:txbxContent>
                          <w:p w:rsidR="00BE2913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669290</wp:posOffset>
                      </wp:positionH>
                      <wp:positionV relativeFrom="paragraph">
                        <wp:posOffset>339062</wp:posOffset>
                      </wp:positionV>
                      <wp:extent cx="127710" cy="127710"/>
                      <wp:effectExtent l="0" t="0" r="5715" b="5715"/>
                      <wp:wrapNone/>
                      <wp:docPr id="69" name="مستطيل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127710" cy="12771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مستطيل 69" o:spid="_x0000_s1132" style="width:10.06pt;height:10.06pt;margin-top:26.7pt;margin-left:52.7pt;mso-wrap-distance-bottom:0;mso-wrap-distance-left:9pt;mso-wrap-distance-right:9pt;mso-wrap-distance-top:0;position:absolute;v-text-anchor:middle;z-index:251788288" fillcolor="white" stroked="f" strokecolor="#f79646" strokeweight="2pt"/>
                  </w:pict>
                </mc:Fallback>
              </mc:AlternateContent>
            </w:r>
            <w:r w:rsidRPr="006E0044" w:rsidR="006E0044"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295400" cy="876300"/>
                  <wp:effectExtent l="0" t="0" r="0" b="0"/>
                  <wp:docPr id="67" name="صورة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"/>
                          <pic:cNvPicPr/>
                        </pic:nvPicPr>
                        <pic:blipFill>
                          <a:blip xmlns:r="http://schemas.openxmlformats.org/officeDocument/2006/relationships"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876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           شكل 1</w:t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37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لجمع 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الانعكاس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التماثل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التعدي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BE2913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eastAsia="Arial Unicode MS" w:asciiTheme="majorBidi" w:hAnsiTheme="majorBidi" w:cstheme="majorBidi"/>
                <w:b/>
                <w:bCs/>
                <w:sz w:val="28"/>
                <w:szCs w:val="28"/>
                <w:rtl/>
                <w:lang w:val="ar-SA" w:eastAsia="en-US" w:bidi="ar-SA"/>
              </w:rPr>
              <w:t xml:space="preserve">من شكل (1) إذا كان </w:t>
            </w:r>
            <m:oMath>
              <m:r>
                <m:rPr>
                  <m:sty m:val="bi"/>
                </m:rPr>
                <w:rPr>
                  <w:rFonts w:ascii="Cambria Math" w:eastAsia="Arial Unicode MS" w:hAnsi="Cambria Math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"/>
                </m:rPr>
                <w:rPr>
                  <w:rFonts w:ascii="Symbol" w:eastAsia="Arial Unicode MS" w:hAnsi="Symbol" w:cstheme="majorBidi"/>
                  <w:b/>
                  <w:sz w:val="28"/>
                  <w:szCs w:val="28"/>
                  <w:lang w:val="ar-SA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eastAsia="Arial Unicode MS" w:hAnsi="Cambria Math" w:cs="Times New Roman"/>
                  <w:sz w:val="28"/>
                  <w:szCs w:val="28"/>
                  <w:rtl/>
                  <w:lang w:val="ar-SA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Arial Unicode MS" w:hAnsi="Cambria Math" w:cstheme="majorBidi"/>
                  <w:sz w:val="28"/>
                  <w:szCs w:val="28"/>
                  <w:lang w:val="en-US" w:eastAsia="en-US" w:bidi="ar-SA"/>
                </w:rPr>
                <m:t>6</m:t>
              </m:r>
              <m:r>
                <m:rPr>
                  <m:sty m:val="bi"/>
                </m:rPr>
                <w:rPr>
                  <w:rFonts w:ascii="Cambria Math" w:eastAsia="Arial Unicode MS" w:hAnsi="Cambria Math" w:cstheme="majorBidi"/>
                  <w:sz w:val="28"/>
                  <w:szCs w:val="28"/>
                  <w:lang w:val="en-US" w:eastAsia="en-US" w:bidi="ar-SA"/>
                </w:rPr>
                <m:t>=100</m:t>
              </m:r>
              <m:r>
                <m:rPr>
                  <m:sty m:val="b"/>
                </m:rPr>
                <w:rPr>
                  <w:rFonts w:ascii="Cambria Math" w:hAnsi="Cambria Math" w:eastAsiaTheme="minorHAnsi" w:cstheme="majorBidi"/>
                  <w:sz w:val="28"/>
                  <w:szCs w:val="28"/>
                  <w:rtl/>
                  <w:lang w:val="en-US" w:eastAsia="en-US" w:bidi="ar-SA"/>
                </w:rPr>
                <m:t>°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8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 </w:t>
            </w:r>
          </w:p>
          <w:p w:rsidR="0066113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34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60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80°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00°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64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8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من شكل 2 )إذا كان  </w:t>
            </w:r>
            <m:oMath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5≅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6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5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يساوي </w:t>
            </w:r>
          </w:p>
        </w:tc>
        <w:tc>
          <w:tcPr>
            <w:tcW w:w="2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 xml:space="preserve"> </w:t>
            </w: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>
                  <wp:extent cx="996315" cy="500380"/>
                  <wp:effectExtent l="0" t="0" r="0" b="0"/>
                  <wp:docPr id="6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صورة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0">
                            <a:grayscl/>
                            <a:biLevel thresh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7493" r="11388" b="14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500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                    شكل 2</w:t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45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90°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20°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9A6508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في شكل 3) القطعة المستقيمة التي تخالف القطعة </w:t>
            </w:r>
            <m:oMath>
              <m:acc>
                <m:accPr>
                  <m:chr m:val="̅"/>
                  <m:ctrlPr>
                    <w:rPr>
                      <w:rFonts w:ascii="Cambria Math" w:hAnsi="Cambria Math" w:eastAsiaTheme="minorHAnsi" w:cstheme="maj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ajorBidi"/>
                      <w:sz w:val="28"/>
                      <w:szCs w:val="28"/>
                      <w:lang w:val="en-US" w:eastAsia="en-US" w:bidi="ar-SA"/>
                    </w:rPr>
                    <m:t>QR</m:t>
                  </m:r>
                </m:e>
              </m:acc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ي </w:t>
            </w:r>
          </w:p>
        </w:tc>
        <w:tc>
          <w:tcPr>
            <w:tcW w:w="2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996315" cy="934720"/>
                  <wp:effectExtent l="0" t="0" r="0" b="0"/>
                  <wp:docPr id="1584158882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4158882" name="صورة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12" t="2457" r="1833" b="5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934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شكل 3</w:t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9A6508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acc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KL</m:t>
                    </m:r>
                  </m:e>
                </m:acc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acc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RL</m:t>
                    </m:r>
                  </m:e>
                </m:acc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9A6508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acc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Q</m:t>
                    </m: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K</m:t>
                    </m:r>
                  </m:e>
                </m:acc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acc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JP</m:t>
                    </m:r>
                  </m:e>
                </m:acc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66113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66113D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0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8"/>
                <w:szCs w:val="8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في شكل 3 ) المستوى الذي يوازي المستوى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PQR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PJL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JKL</w:t>
            </w:r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PJQ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LRQ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66113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66113D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من شكل4 ) إ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5=72°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4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يساوي </w:t>
            </w:r>
          </w:p>
        </w:tc>
        <w:tc>
          <w:tcPr>
            <w:tcW w:w="2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 xml:space="preserve">t          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241425" cy="1021715"/>
                  <wp:effectExtent l="0" t="0" r="0" b="6985"/>
                  <wp:docPr id="1708611521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8611521" name="صورة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2">
                            <a:grayscl/>
                            <a:biLevel thresh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56" t="5540" r="2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1425" cy="1021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8E2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 xml:space="preserve">             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شكل 4</w:t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08°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72°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62°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72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66113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66113D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من شكل4 )  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3+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7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5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08°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72°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60°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531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C71ACB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14"/>
                <w:szCs w:val="1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من شكل4 ) إ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3=65°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m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 8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4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80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15°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75°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65°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512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C71ACB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4</w:t>
            </w: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14"/>
                <w:szCs w:val="1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في شكل 5)  القاطع هو </w:t>
            </w: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655320</wp:posOffset>
                      </wp:positionH>
                      <wp:positionV relativeFrom="paragraph">
                        <wp:posOffset>123190</wp:posOffset>
                      </wp:positionV>
                      <wp:extent cx="563880" cy="152400"/>
                      <wp:effectExtent l="0" t="0" r="7620" b="0"/>
                      <wp:wrapNone/>
                      <wp:docPr id="1121379289" name="مستطيل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563880" cy="152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16" o:spid="_x0000_s1133" style="width:44.4pt;height:12pt;margin-top:9.7pt;margin-left:51.6pt;mso-height-percent:0;mso-height-relative:margin;mso-width-percent:0;mso-width-relative:margin;mso-wrap-distance-bottom:0;mso-wrap-distance-left:9pt;mso-wrap-distance-right:9pt;mso-wrap-distance-top:0;position:absolute;v-text-anchor:middle;z-index:251741184" fillcolor="white" stroked="f" strokecolor="#385d8a" strokeweight="2pt"/>
                  </w:pict>
                </mc:Fallback>
              </mc:AlternateConten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961390</wp:posOffset>
                      </wp:positionV>
                      <wp:extent cx="586740" cy="266700"/>
                      <wp:effectExtent l="0" t="0" r="3810" b="0"/>
                      <wp:wrapNone/>
                      <wp:docPr id="1473008158" name="مربع نص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58674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318E2" w:rsidP="007318E2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شكل 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14" o:spid="_x0000_s1134" type="#_x0000_t202" style="width:46.2pt;height:21pt;margin-top:75.7pt;margin-left:14.4pt;mso-height-percent:0;mso-height-relative:margin;mso-width-percent:0;mso-width-relative:margin;mso-wrap-distance-bottom:0;mso-wrap-distance-left:9pt;mso-wrap-distance-right:9pt;mso-wrap-distance-top:0;position:absolute;v-text-anchor:top;z-index:251743232" fillcolor="white" stroked="f" strokeweight="0.5pt">
                      <v:textbo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شكل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164590" cy="991235"/>
                  <wp:effectExtent l="0" t="0" r="0" b="0"/>
                  <wp:docPr id="3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صورة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3">
                            <a:grayscl/>
                            <a:biLevel thresh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62" t="1422" r="1270" b="89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59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p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m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n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7318E2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 w:rsidR="00C71ACB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5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767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في شكل 5)  إذا كان </w:t>
            </w:r>
            <m:oMath>
              <m:r>
                <m:rPr>
                  <m:sty m:val="b"/>
                </m:rPr>
                <w:rPr>
                  <w:rFonts w:ascii="Symbol" w:hAnsi="Symbol" w:eastAsiaTheme="minorHAnsi" w:cstheme="majorBidi"/>
                  <w:b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1≅</m:t>
              </m:r>
              <m:r>
                <m:rPr>
                  <m:sty m:val="bi"/>
                </m:rPr>
                <w:rPr>
                  <w:rFonts w:ascii="Symbol" w:hAnsi="Symbol" w:eastAsiaTheme="minorHAnsi" w:cstheme="maj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6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فإن المستقيمان المتوازيان هما 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rtl/>
                    <w:lang w:val="en-US" w:eastAsia="en-US" w:bidi="ar-SA"/>
                  </w:rPr>
                  <m:t>و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m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rtl/>
                    <w:lang w:val="en-US" w:eastAsia="en-US" w:bidi="ar-SA"/>
                  </w:rPr>
                  <m:t>و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m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l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rtl/>
                    <w:lang w:val="en-US" w:eastAsia="en-US" w:bidi="ar-SA"/>
                  </w:rPr>
                  <m:t>و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n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p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he-IL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rtl/>
                    <w:lang w:val="en-US" w:eastAsia="en-US" w:bidi="ar-SA"/>
                  </w:rPr>
                  <m:t>و</m:t>
                </m:r>
                <m:r>
                  <m:rPr>
                    <m:sty m:val="b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m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E11590">
        <w:tblPrEx>
          <w:tblW w:w="10456" w:type="dxa"/>
          <w:tblInd w:w="0" w:type="dxa"/>
          <w:tblLook w:val="04A0"/>
        </w:tblPrEx>
        <w:trPr>
          <w:trHeight w:val="569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6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يل المستقيم المار بالنقطتين </w:t>
            </w:r>
            <m:oMath>
              <m:d>
                <m:dPr>
                  <m:ctrlPr>
                    <w:rPr>
                      <w:rFonts w:ascii="Cambria Math" w:hAnsi="Cambria Math" w:eastAsiaTheme="minorHAnsi" w:cstheme="maj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ajorBidi"/>
                      <w:sz w:val="28"/>
                      <w:szCs w:val="28"/>
                      <w:lang w:val="en-US" w:eastAsia="en-US" w:bidi="ar-SA"/>
                    </w:rPr>
                    <m:t>-1, -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, </m:t>
              </m:r>
              <m:d>
                <m:dPr>
                  <m:ctrlPr>
                    <w:rPr>
                      <w:rFonts w:ascii="Cambria Math" w:hAnsi="Cambria Math" w:eastAsiaTheme="minorHAnsi" w:cstheme="maj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ajorBidi"/>
                      <w:sz w:val="28"/>
                      <w:szCs w:val="28"/>
                      <w:lang w:val="en-US" w:eastAsia="en-US" w:bidi="ar-SA"/>
                    </w:rPr>
                    <m:t>3, 3</m:t>
                  </m:r>
                </m:e>
              </m:d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 </w:t>
            </w:r>
          </w:p>
        </w:tc>
      </w:tr>
      <w:tr w:rsidTr="009420FC">
        <w:tblPrEx>
          <w:tblW w:w="10456" w:type="dxa"/>
          <w:tblInd w:w="0" w:type="dxa"/>
          <w:tblLook w:val="04A0"/>
        </w:tblPrEx>
        <w:trPr>
          <w:trHeight w:val="6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-4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RPr="00D05F8A" w:rsidP="00D05F8A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eastAsiaTheme="minorHAnsi" w:cstheme="maj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-5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ajorBid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 xml:space="preserve">            </m:t>
                </m:r>
              </m:oMath>
            </m:oMathPara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معادلة المستقيم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 xml:space="preserve">y=6x-1 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ميل والجزء المقطوع على التوالي هما</w:t>
            </w:r>
          </w:p>
        </w:tc>
      </w:tr>
      <w:tr w:rsidTr="00A64A8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m=6,</m:t>
                </m:r>
              </m:oMath>
            </m:oMathPara>
          </w:p>
          <w:p w:rsidR="00D05F8A" w:rsidP="00C71AC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sz w:val="24"/>
                    <w:szCs w:val="24"/>
                    <w:lang w:val="en-US" w:eastAsia="en-US" w:bidi="ar-SA"/>
                  </w:rPr>
                  <m:t>b=1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m=6,</m:t>
                </m:r>
              </m:oMath>
            </m:oMathPara>
          </w:p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sz w:val="24"/>
                    <w:szCs w:val="24"/>
                    <w:lang w:val="en-US" w:eastAsia="en-US" w:bidi="ar-SA"/>
                  </w:rPr>
                  <m:t>b=-1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m=1,</m:t>
                </m:r>
              </m:oMath>
            </m:oMathPara>
          </w:p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sz w:val="24"/>
                    <w:szCs w:val="24"/>
                    <w:lang w:val="en-US" w:eastAsia="en-US" w:bidi="ar-SA"/>
                  </w:rPr>
                  <m:t>b=6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m=-1,</m:t>
                </m:r>
              </m:oMath>
            </m:oMathPara>
          </w:p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sz w:val="24"/>
                    <w:szCs w:val="24"/>
                    <w:lang w:val="en-US" w:eastAsia="en-US" w:bidi="ar-SA"/>
                  </w:rPr>
                  <m:t>b=6</m:t>
                </m:r>
              </m:oMath>
            </m:oMathPara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400"/>
        </w:trPr>
        <w:tc>
          <w:tcPr>
            <w:tcW w:w="5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8</w:t>
            </w:r>
          </w:p>
        </w:tc>
        <w:tc>
          <w:tcPr>
            <w:tcW w:w="993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10"/>
                <w:szCs w:val="10"/>
                <w:rtl/>
                <w:lang w:val="en-US" w:eastAsia="en-US" w:bidi="ar-SA"/>
              </w:rPr>
            </w:pPr>
          </w:p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بعد بين المستقيمين المتوازيي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8"/>
                  <w:szCs w:val="28"/>
                  <w:lang w:val="en-US" w:eastAsia="en-US" w:bidi="ar-SA"/>
                </w:rPr>
                <m:t>x=3</m:t>
              </m:r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sz w:val="28"/>
                  <w:szCs w:val="28"/>
                  <w:lang w:val="en-US" w:eastAsia="en-US" w:bidi="ar-SA"/>
                </w:rPr>
                <m:t>x= 10</m:t>
              </m:r>
            </m:oMath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 </w:t>
            </w:r>
          </w:p>
        </w:tc>
      </w:tr>
      <w:tr w:rsidTr="00E04C86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d=13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d=10</m:t>
                </m:r>
              </m:oMath>
            </m:oMathPara>
          </w:p>
        </w:tc>
        <w:tc>
          <w:tcPr>
            <w:tcW w:w="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 w:rsidP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d=7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40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F8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d=-7</m:t>
                </m:r>
              </m:oMath>
            </m:oMathPara>
          </w:p>
        </w:tc>
      </w:tr>
    </w:tbl>
    <w:tbl>
      <w:tblPr>
        <w:tblStyle w:val="TableGrid1"/>
        <w:tblpPr w:leftFromText="180" w:rightFromText="180" w:vertAnchor="text" w:tblpXSpec="right" w:tblpY="1"/>
        <w:tblOverlap w:val="never"/>
        <w:bidiVisual/>
        <w:tblW w:w="10456" w:type="dxa"/>
        <w:tblInd w:w="0" w:type="dxa"/>
        <w:tblLook w:val="04A0"/>
      </w:tblPr>
      <w:tblGrid>
        <w:gridCol w:w="522"/>
        <w:gridCol w:w="316"/>
        <w:gridCol w:w="1328"/>
        <w:gridCol w:w="417"/>
        <w:gridCol w:w="1652"/>
        <w:gridCol w:w="415"/>
        <w:gridCol w:w="1489"/>
        <w:gridCol w:w="312"/>
        <w:gridCol w:w="1827"/>
        <w:gridCol w:w="2178"/>
      </w:tblGrid>
      <w:tr w:rsidTr="007318E2">
        <w:tblPrEx>
          <w:tblW w:w="10456" w:type="dxa"/>
          <w:tblInd w:w="0" w:type="dxa"/>
          <w:tblLook w:val="04A0"/>
        </w:tblPrEx>
        <w:trPr>
          <w:trHeight w:val="841"/>
        </w:trPr>
        <w:tc>
          <w:tcPr>
            <w:tcW w:w="5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9</w:t>
            </w:r>
          </w:p>
        </w:tc>
        <w:tc>
          <w:tcPr>
            <w:tcW w:w="7756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rtl/>
                <w:lang w:val="en-US" w:eastAsia="en-US" w:bidi="ar-SA"/>
              </w:rPr>
              <w:t>(شكل 6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rtl/>
                <w:lang w:val="en-US" w:eastAsia="en-US" w:bidi="ar-SA"/>
              </w:rPr>
              <w:t xml:space="preserve">)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يبين عدد طلاب الصف الأول في اختباري الرياضيات والكيمياء</w:t>
            </w:r>
          </w:p>
          <w:p w:rsidR="007318E2" w:rsidP="0066113D">
            <w:pPr>
              <w:bidi/>
              <w:rPr>
                <w:rFonts w:ascii="Times New Roman" w:hAnsi="Times New Roman" w:cs="Times New Roman"/>
                <w:b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66113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66113D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إن </w:t>
            </w:r>
            <w:r w:rsidR="0066113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عدد الطلاب الذين اختبروا الرياضيات ولم يختبروا الكيمياء</w:t>
            </w:r>
          </w:p>
        </w:tc>
        <w:tc>
          <w:tcPr>
            <w:tcW w:w="21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rPr>
                <w:noProof/>
                <w:sz w:val="22"/>
                <w:szCs w:val="22"/>
                <w:lang w:val="en-US" w:eastAsia="en-US" w:bidi="ar-SA"/>
              </w:rPr>
            </w:pPr>
            <w:r>
              <w:rPr>
                <w:rFonts w:asciiTheme="minorHAnsi" w:eastAsiaTheme="minorHAnsi" w:hAnsiTheme="minorHAnsi"/>
                <w:noProof/>
                <w:sz w:val="22"/>
                <w:szCs w:val="22"/>
                <w:rtl/>
                <w:lang w:val="en-US" w:eastAsia="en-US" w:bidi="ar-SA"/>
              </w:rPr>
              <w:t>شكل 6</w:t>
            </w:r>
          </w:p>
          <w:p w:rsidR="007318E2">
            <w:pPr>
              <w:bidi/>
              <w:rPr>
                <w:noProof/>
                <w:sz w:val="22"/>
                <w:szCs w:val="22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824865</wp:posOffset>
                      </wp:positionH>
                      <wp:positionV relativeFrom="paragraph">
                        <wp:posOffset>244475</wp:posOffset>
                      </wp:positionV>
                      <wp:extent cx="278130" cy="334645"/>
                      <wp:effectExtent l="0" t="0" r="7620" b="8255"/>
                      <wp:wrapNone/>
                      <wp:docPr id="198558274" name="شكل بيضاوي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78130" cy="334645"/>
                              </a:xfrm>
                              <a:prstGeom prst="ellips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318E2" w:rsidP="007318E2">
                                  <w:pPr>
                                    <w:bidi/>
                                    <w:spacing w:after="160" w:line="256" w:lineRule="auto"/>
                                    <w:jc w:val="center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شكل بيضاوي 27" o:spid="_x0000_s1135" style="width:21.9pt;height:26.35pt;margin-top:19.25pt;margin-left:64.95pt;mso-height-percent:0;mso-height-relative:margin;mso-width-percent:0;mso-width-relative:margin;mso-wrap-distance-bottom:0;mso-wrap-distance-left:9pt;mso-wrap-distance-right:9pt;mso-wrap-distance-top:0;position:absolute;v-text-anchor:middle;z-index:251745280" fillcolor="white" stroked="f" strokecolor="#f79646" strokeweight="2pt">
                      <v:textbo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jc w:val="center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4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104265</wp:posOffset>
                      </wp:positionH>
                      <wp:positionV relativeFrom="paragraph">
                        <wp:posOffset>538480</wp:posOffset>
                      </wp:positionV>
                      <wp:extent cx="124460" cy="223520"/>
                      <wp:effectExtent l="0" t="0" r="8890" b="5080"/>
                      <wp:wrapNone/>
                      <wp:docPr id="21" name="مربع نص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24460" cy="223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318E2" w:rsidP="007318E2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1" o:spid="_x0000_s1136" type="#_x0000_t202" style="width:9.8pt;height:17.6pt;margin-top:42.4pt;margin-left:86.95pt;mso-height-percent:0;mso-height-relative:margin;mso-width-percent:0;mso-width-relative:margin;mso-wrap-distance-bottom:0;mso-wrap-distance-left:9pt;mso-wrap-distance-right:9pt;mso-wrap-distance-top:0;position:absolute;v-text-anchor:top;z-index:251747328" fillcolor="white" stroked="f" strokeweight="0.5pt">
                      <v:textbo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0"/>
                                <w:szCs w:val="20"/>
                                <w:lang w:val="en-US" w:eastAsia="en-US" w:bidi="ar-S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453390</wp:posOffset>
                      </wp:positionH>
                      <wp:positionV relativeFrom="paragraph">
                        <wp:posOffset>266700</wp:posOffset>
                      </wp:positionV>
                      <wp:extent cx="346710" cy="312420"/>
                      <wp:effectExtent l="0" t="0" r="0" b="0"/>
                      <wp:wrapNone/>
                      <wp:docPr id="1788603139" name="شكل حر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346710" cy="312420"/>
                              </a:xfrm>
                              <a:custGeom>
                                <a:avLst/>
                                <a:gdLst>
                                  <a:gd name="connsiteX0" fmla="*/ 0 w 289560"/>
                                  <a:gd name="connsiteY0" fmla="*/ 113348 h 226695"/>
                                  <a:gd name="connsiteX1" fmla="*/ 144780 w 289560"/>
                                  <a:gd name="connsiteY1" fmla="*/ 0 h 226695"/>
                                  <a:gd name="connsiteX2" fmla="*/ 289560 w 289560"/>
                                  <a:gd name="connsiteY2" fmla="*/ 113348 h 226695"/>
                                  <a:gd name="connsiteX3" fmla="*/ 144780 w 289560"/>
                                  <a:gd name="connsiteY3" fmla="*/ 226696 h 226695"/>
                                  <a:gd name="connsiteX4" fmla="*/ 0 w 289560"/>
                                  <a:gd name="connsiteY4" fmla="*/ 113348 h 226695"/>
                                  <a:gd name="connsiteX0" fmla="*/ 0 w 289560"/>
                                  <a:gd name="connsiteY0" fmla="*/ 113348 h 272132"/>
                                  <a:gd name="connsiteX1" fmla="*/ 144780 w 289560"/>
                                  <a:gd name="connsiteY1" fmla="*/ 0 h 272132"/>
                                  <a:gd name="connsiteX2" fmla="*/ 289560 w 289560"/>
                                  <a:gd name="connsiteY2" fmla="*/ 113348 h 272132"/>
                                  <a:gd name="connsiteX3" fmla="*/ 144780 w 289560"/>
                                  <a:gd name="connsiteY3" fmla="*/ 272132 h 272132"/>
                                  <a:gd name="connsiteX4" fmla="*/ 0 w 289560"/>
                                  <a:gd name="connsiteY4" fmla="*/ 113348 h 272132"/>
                                  <a:gd name="connsiteX0" fmla="*/ 0 w 289560"/>
                                  <a:gd name="connsiteY0" fmla="*/ 153064 h 311848"/>
                                  <a:gd name="connsiteX1" fmla="*/ 144780 w 289560"/>
                                  <a:gd name="connsiteY1" fmla="*/ 0 h 311848"/>
                                  <a:gd name="connsiteX2" fmla="*/ 289560 w 289560"/>
                                  <a:gd name="connsiteY2" fmla="*/ 153064 h 311848"/>
                                  <a:gd name="connsiteX3" fmla="*/ 144780 w 289560"/>
                                  <a:gd name="connsiteY3" fmla="*/ 311848 h 311848"/>
                                  <a:gd name="connsiteX4" fmla="*/ 0 w 289560"/>
                                  <a:gd name="connsiteY4" fmla="*/ 153064 h 311848"/>
                                </a:gdLst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fill="norm" h="311848" w="289560" stroke="1">
                                    <a:moveTo>
                                      <a:pt x="0" y="153064"/>
                                    </a:moveTo>
                                    <a:cubicBezTo>
                                      <a:pt x="0" y="101089"/>
                                      <a:pt x="64820" y="0"/>
                                      <a:pt x="144780" y="0"/>
                                    </a:cubicBezTo>
                                    <a:cubicBezTo>
                                      <a:pt x="224740" y="0"/>
                                      <a:pt x="289560" y="90464"/>
                                      <a:pt x="289560" y="153064"/>
                                    </a:cubicBezTo>
                                    <a:cubicBezTo>
                                      <a:pt x="289560" y="215664"/>
                                      <a:pt x="224740" y="311848"/>
                                      <a:pt x="144780" y="311848"/>
                                    </a:cubicBezTo>
                                    <a:cubicBezTo>
                                      <a:pt x="64820" y="311848"/>
                                      <a:pt x="0" y="205039"/>
                                      <a:pt x="0" y="153064"/>
                                    </a:cubicBez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318E2" w:rsidP="007318E2">
                                  <w:pPr>
                                    <w:bidi/>
                                    <w:spacing w:after="160" w:line="256" w:lineRule="auto"/>
                                    <w:jc w:val="center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4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شكل حر 24" o:spid="_x0000_s1137" style="width:27.3pt;height:24.6pt;margin-top:21pt;margin-left:35.7pt;mso-height-percent:0;mso-height-relative:margin;mso-width-percent:0;mso-width-relative:margin;mso-wrap-distance-bottom:0;mso-wrap-distance-left:9pt;mso-wrap-distance-right:9pt;mso-wrap-distance-top:0;position:absolute;v-text-anchor:middle;z-index:251749376" coordsize="21600,21600" path="m,10602c,7002,4835,,10800,l10800,c16765,,21600,6266,21600,10602l21600,10602c21600,14938,16765,21600,10800,21600l10800,21600c4835,21600,,14202,,10602xe" fillcolor="white" stroked="f" strokecolor="#f79646" strokeweight="2pt">
                      <v:textbo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jc w:val="center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4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318135</wp:posOffset>
                      </wp:positionV>
                      <wp:extent cx="233045" cy="233045"/>
                      <wp:effectExtent l="0" t="0" r="0" b="0"/>
                      <wp:wrapNone/>
                      <wp:docPr id="485482338" name="مربع نص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33045" cy="233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318E2" w:rsidP="007318E2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11" o:spid="_x0000_s1138" type="#_x0000_t202" style="width:18.35pt;height:18.35pt;margin-top:25.05pt;margin-left:13.8pt;mso-height-percent:0;mso-height-relative:margin;mso-width-percent:0;mso-width-relative:page;mso-wrap-distance-bottom:0;mso-wrap-distance-left:9pt;mso-wrap-distance-right:9pt;mso-wrap-distance-top:0;position:absolute;v-text-anchor:top;z-index:251751424" fillcolor="white" stroked="f" strokeweight="0.5pt">
                      <v:textbox>
                        <w:txbxContent>
                          <w:p w:rsidR="007318E2" w:rsidP="007318E2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noProof/>
              </w:rPr>
              <w:drawing>
                <wp:inline distT="0" distB="0" distL="0" distR="0">
                  <wp:extent cx="1241425" cy="786765"/>
                  <wp:effectExtent l="0" t="0" r="0" b="0"/>
                  <wp:docPr id="1630949518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0949518" name="صورة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1425" cy="78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2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4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2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D05F8A">
        <w:tblPrEx>
          <w:tblW w:w="10456" w:type="dxa"/>
          <w:tblInd w:w="0" w:type="dxa"/>
          <w:tblLook w:val="04A0"/>
        </w:tblPrEx>
        <w:trPr>
          <w:trHeight w:val="278"/>
        </w:trPr>
        <w:tc>
          <w:tcPr>
            <w:tcW w:w="5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0</w:t>
            </w:r>
          </w:p>
        </w:tc>
        <w:tc>
          <w:tcPr>
            <w:tcW w:w="7756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(شكل 6) عدد الطلاب الذين لم يختبروا أي من المادتين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؟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7318E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4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2</m:t>
                </m:r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7318E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5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  <w:r w:rsidR="005265C6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  <w:tc>
          <w:tcPr>
            <w:tcW w:w="7756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4"/>
                <w:szCs w:val="4"/>
                <w:rtl/>
                <w:lang w:val="en-US" w:eastAsia="en-US" w:bidi="ar-SA"/>
              </w:rPr>
            </w:pP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( شكل 7 ) تسمى الزاويتان  </w:t>
            </w:r>
            <m:oMath>
              <m:r>
                <m:rPr>
                  <m:sty m:val="bi"/>
                </m:rPr>
                <w:rPr>
                  <w:rFonts w:ascii="Symbol" w:hAnsi="Symbol" w:eastAsiaTheme="minorHAnsi" w:cstheme="min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6  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و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m:rPr>
                  <m:sty m:val="b"/>
                </m:rPr>
                <w:rPr>
                  <w:rFonts w:ascii="Symbol" w:hAnsi="Symbol" w:eastAsiaTheme="minorHAnsi" w:cstheme="minorBidi"/>
                  <w:b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7</m:t>
              </m:r>
            </m:oMath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i/>
                <w:sz w:val="16"/>
                <w:szCs w:val="16"/>
                <w:rtl/>
                <w:lang w:val="en-US" w:eastAsia="en-US" w:bidi="ar-SA"/>
              </w:rPr>
            </w:pPr>
          </w:p>
        </w:tc>
        <w:tc>
          <w:tcPr>
            <w:tcW w:w="21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شكل 7</w:t>
            </w:r>
          </w:p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181110</wp:posOffset>
                      </wp:positionH>
                      <wp:positionV relativeFrom="paragraph">
                        <wp:posOffset>1328019</wp:posOffset>
                      </wp:positionV>
                      <wp:extent cx="469971" cy="194119"/>
                      <wp:effectExtent l="19050" t="19050" r="25400" b="34925"/>
                      <wp:wrapNone/>
                      <wp:docPr id="89" name="سهم إلى اليسار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469971" cy="194119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سهم إلى اليسار 89" o:spid="_x0000_s1139" type="#_x0000_t66" style="width:37.01pt;height:15.28pt;margin-top:104.57pt;margin-left:14.26pt;mso-wrap-distance-bottom:0;mso-wrap-distance-left:9pt;mso-wrap-distance-right:9pt;mso-wrap-distance-top:0;position:absolute;v-text-anchor:middle;z-index:251802624" adj="4461" fillcolor="#4f81bd" stroked="t" strokecolor="#385d8a" strokeweight="2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1221105" cy="802005"/>
                  <wp:effectExtent l="0" t="0" r="0" b="0"/>
                  <wp:docPr id="1796775700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6775700" name="صورة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77" r="3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105" cy="802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7318E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تحالفتان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بادلتان داخليا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ناظرتان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بادلتان خارجيا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7318E2">
        <w:tblPrEx>
          <w:tblW w:w="10456" w:type="dxa"/>
          <w:tblInd w:w="0" w:type="dxa"/>
          <w:tblLook w:val="04A0"/>
        </w:tblPrEx>
        <w:trPr>
          <w:trHeight w:val="597"/>
        </w:trPr>
        <w:tc>
          <w:tcPr>
            <w:tcW w:w="5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  <w:r w:rsidR="005265C6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  <w:tc>
          <w:tcPr>
            <w:tcW w:w="7756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( شكل 7 ) تسمى الزاويتان</w:t>
            </w:r>
            <w:r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Symbol" w:hAnsi="Symbol" w:eastAsiaTheme="minorHAnsi" w:cstheme="minorBidi"/>
                  <w:b/>
                  <w:i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1 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و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m:rPr>
                  <m:sty m:val="b"/>
                </m:rPr>
                <w:rPr>
                  <w:rFonts w:ascii="Symbol" w:hAnsi="Symbol" w:eastAsiaTheme="minorHAnsi" w:cstheme="minorBidi"/>
                  <w:b/>
                  <w:sz w:val="28"/>
                  <w:szCs w:val="28"/>
                  <w:lang w:val="en-US" w:eastAsia="en-US" w:bidi="ar-SA"/>
                </w:rPr>
                <w:sym w:font="Symbol" w:char="F0D0"/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7318E2">
        <w:tblPrEx>
          <w:tblW w:w="10456" w:type="dxa"/>
          <w:tblInd w:w="0" w:type="dxa"/>
          <w:tblLook w:val="04A0"/>
        </w:tblPrEx>
        <w:trPr>
          <w:trHeight w:val="42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تحالفتان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بادلتان داخليا</w:t>
            </w:r>
          </w:p>
        </w:tc>
        <w:tc>
          <w:tcPr>
            <w:tcW w:w="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172798</wp:posOffset>
                      </wp:positionH>
                      <wp:positionV relativeFrom="paragraph">
                        <wp:posOffset>414027</wp:posOffset>
                      </wp:positionV>
                      <wp:extent cx="515946" cy="275853"/>
                      <wp:effectExtent l="0" t="0" r="0" b="0"/>
                      <wp:wrapNone/>
                      <wp:docPr id="88" name="مربع نص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515946" cy="27585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1167A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 w:hint="cs"/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88" o:spid="_x0000_s1140" type="#_x0000_t202" style="width:40.63pt;height:21.72pt;margin-top:32.6pt;margin-left:13.61pt;mso-wrap-distance-bottom:0;mso-wrap-distance-left:9pt;mso-wrap-distance-right:9pt;mso-wrap-distance-top:0;position:absolute;v-text-anchor:top;z-index:251800576" fillcolor="white" stroked="f" strokeweight="0.5pt">
                      <v:textbox>
                        <w:txbxContent>
                          <w:p w:rsidR="00D1167A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18E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ناظرتان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تبادلتان خارجيا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18E2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</w:tbl>
    <w:p w:rsidR="007318E2" w:rsidP="007318E2">
      <w:pPr>
        <w:bidi/>
        <w:spacing w:after="160" w:line="240" w:lineRule="auto"/>
        <w:rPr>
          <w:rFonts w:ascii="Calibri" w:eastAsia="Calibri" w:hAnsi="Calibri" w:cs="Arial"/>
          <w:sz w:val="22"/>
          <w:szCs w:val="22"/>
          <w:lang w:val="en-US" w:eastAsia="en-US" w:bidi="ar-SA"/>
        </w:rPr>
      </w:pPr>
    </w:p>
    <w:tbl>
      <w:tblPr>
        <w:tblStyle w:val="TableGrid1"/>
        <w:bidiVisual/>
        <w:tblW w:w="10514" w:type="dxa"/>
        <w:tblInd w:w="0" w:type="dxa"/>
        <w:tblLook w:val="04A0"/>
      </w:tblPr>
      <w:tblGrid>
        <w:gridCol w:w="560"/>
        <w:gridCol w:w="269"/>
        <w:gridCol w:w="1448"/>
        <w:gridCol w:w="416"/>
        <w:gridCol w:w="1737"/>
        <w:gridCol w:w="378"/>
        <w:gridCol w:w="1604"/>
        <w:gridCol w:w="331"/>
        <w:gridCol w:w="1361"/>
        <w:gridCol w:w="2410"/>
      </w:tblGrid>
      <w:tr w:rsidTr="003A0894">
        <w:tblPrEx>
          <w:tblW w:w="10514" w:type="dxa"/>
          <w:tblInd w:w="0" w:type="dxa"/>
          <w:tblLook w:val="04A0"/>
        </w:tblPrEx>
        <w:trPr>
          <w:trHeight w:val="450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  <w:r w:rsidR="005265C6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شكل 8</w:t>
            </w:r>
          </w:p>
          <w:p w:rsidR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تصنيف المثلث في الشكل المقابل تبعاً لزواياه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71ACB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cs="Arial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944880" cy="510540"/>
                  <wp:effectExtent l="0" t="0" r="7620" b="3810"/>
                  <wp:docPr id="1819561475" name="صورة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9561475" name="صورة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E5D8D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شكل </w:t>
            </w:r>
            <w:r w:rsidR="004E5D8D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8</w:t>
            </w:r>
          </w:p>
        </w:tc>
      </w:tr>
      <w:tr w:rsidTr="003A0894">
        <w:tblPrEx>
          <w:tblW w:w="10514" w:type="dxa"/>
          <w:tblInd w:w="0" w:type="dxa"/>
          <w:tblLook w:val="04A0"/>
        </w:tblPrEx>
        <w:trPr>
          <w:trHeight w:val="575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متطابق الزوايا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حاد الزوايا </w:t>
            </w:r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قائم الزاوية </w:t>
            </w:r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1ACB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منفرج الزاوية</w:t>
            </w:r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71ACB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51621F">
        <w:tblPrEx>
          <w:tblW w:w="10514" w:type="dxa"/>
          <w:tblInd w:w="0" w:type="dxa"/>
          <w:tblLook w:val="04A0"/>
        </w:tblPrEx>
        <w:trPr>
          <w:trHeight w:val="334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4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 w:rsidP="00EA00FE">
            <w:pPr>
              <w:bidi/>
              <w:rPr>
                <w:rFonts w:ascii="Times New Roman" w:hAnsi="Times New Roman" w:cs="Times New Roman"/>
                <w:b/>
                <w:bCs/>
                <w:sz w:val="10"/>
                <w:szCs w:val="10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9</w:t>
            </w:r>
          </w:p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قياس الزاوية </w:t>
            </w: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1</w:t>
            </w: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10"/>
                <w:szCs w:val="10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9</w:t>
            </w:r>
          </w:p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cs="Arial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282065" cy="449580"/>
                  <wp:effectExtent l="0" t="0" r="0" b="7620"/>
                  <wp:docPr id="321643310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1643310" name="صورة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065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51621F">
        <w:tblPrEx>
          <w:tblW w:w="10514" w:type="dxa"/>
          <w:tblInd w:w="0" w:type="dxa"/>
          <w:tblLook w:val="04A0"/>
        </w:tblPrEx>
        <w:trPr>
          <w:trHeight w:val="488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79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°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52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°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28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°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27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°</m:t>
                </m:r>
              </m:oMath>
            </m:oMathPara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38B4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703BB6">
        <w:tblPrEx>
          <w:tblW w:w="10514" w:type="dxa"/>
          <w:tblInd w:w="0" w:type="dxa"/>
          <w:tblLook w:val="04A0"/>
        </w:tblPrEx>
        <w:trPr>
          <w:trHeight w:val="316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5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0</w:t>
            </w: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مجاور عبارة التطابق الصحيحة هي</w:t>
            </w:r>
          </w:p>
          <w:p w:rsidR="00EA00FE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18"/>
                <w:szCs w:val="1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0</w:t>
            </w:r>
          </w:p>
          <w:p w:rsidR="00EA00FE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cs="Arial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302385" cy="766257"/>
                  <wp:effectExtent l="0" t="0" r="0" b="0"/>
                  <wp:docPr id="1035765607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5765607" name="صورة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766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703BB6">
        <w:tblPrEx>
          <w:tblW w:w="10514" w:type="dxa"/>
          <w:tblInd w:w="0" w:type="dxa"/>
          <w:tblLook w:val="04A0"/>
        </w:tblPrEx>
        <w:trPr>
          <w:trHeight w:val="548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2"/>
                    <w:szCs w:val="22"/>
                    <w:lang w:val="en-US" w:eastAsia="en-US" w:bidi="ar-SA"/>
                  </w:rPr>
                  <m:t>RTS≅KLJ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2"/>
                    <w:szCs w:val="22"/>
                    <w:lang w:val="en-US" w:eastAsia="en-US" w:bidi="ar-SA"/>
                  </w:rPr>
                  <m:t>RTS≅KJL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RPr="006F2FA6">
            <w:pPr>
              <w:bidi/>
              <w:rPr>
                <w:rFonts w:ascii="Times New Roman" w:hAnsi="Times New Roman" w:cs="Times New Roman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2"/>
                    <w:szCs w:val="22"/>
                    <w:lang w:val="en-US" w:eastAsia="en-US" w:bidi="ar-SA"/>
                  </w:rPr>
                  <m:t>RTS≅JKL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2"/>
                    <w:szCs w:val="22"/>
                    <w:lang w:val="en-US" w:eastAsia="en-US" w:bidi="ar-SA"/>
                  </w:rPr>
                  <m:t>RTS≅JLK</m:t>
                </m:r>
              </m:oMath>
            </m:oMathPara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EA00FE">
        <w:tblPrEx>
          <w:tblW w:w="10514" w:type="dxa"/>
          <w:tblInd w:w="0" w:type="dxa"/>
          <w:tblLook w:val="04A0"/>
        </w:tblPrEx>
        <w:trPr>
          <w:trHeight w:val="643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6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P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في </w: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1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EA00FE" w:rsidP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حداثي النقطة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1</w:t>
            </w: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287145" cy="1088390"/>
                  <wp:effectExtent l="0" t="0" r="8255" b="0"/>
                  <wp:docPr id="32" name="صورة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صورة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5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7145" cy="1088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C73EF2">
        <w:tblPrEx>
          <w:tblW w:w="10514" w:type="dxa"/>
          <w:tblInd w:w="0" w:type="dxa"/>
          <w:tblLook w:val="04A0"/>
        </w:tblPrEx>
        <w:trPr>
          <w:trHeight w:val="296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inorBidi"/>
                        <w:sz w:val="24"/>
                        <w:szCs w:val="24"/>
                        <w:lang w:val="en-US" w:eastAsia="en-US" w:bidi="ar-SA"/>
                      </w:rPr>
                      <m:t>0,0</m:t>
                    </m:r>
                  </m:e>
                </m:d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inorBidi"/>
                        <w:sz w:val="24"/>
                        <w:szCs w:val="24"/>
                        <w:lang w:val="en-US" w:eastAsia="en-US" w:bidi="ar-SA"/>
                      </w:rPr>
                      <m:t>a,0</m:t>
                    </m:r>
                  </m:e>
                </m:d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inorBidi"/>
                        <w:sz w:val="24"/>
                        <w:szCs w:val="24"/>
                        <w:lang w:val="en-US" w:eastAsia="en-US" w:bidi="ar-SA"/>
                      </w:rPr>
                      <m:t>0,a</m:t>
                    </m:r>
                  </m:e>
                </m:d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HAnsi" w:cstheme="minorBidi"/>
                        <w:sz w:val="24"/>
                        <w:szCs w:val="24"/>
                        <w:lang w:val="en-US" w:eastAsia="en-US" w:bidi="ar-SA"/>
                      </w:rPr>
                      <m:t>a,a</m:t>
                    </m:r>
                  </m:e>
                </m:d>
              </m:oMath>
            </m:oMathPara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EF0182">
        <w:tblPrEx>
          <w:tblW w:w="10514" w:type="dxa"/>
          <w:tblInd w:w="0" w:type="dxa"/>
          <w:tblLook w:val="04A0"/>
        </w:tblPrEx>
        <w:trPr>
          <w:trHeight w:val="434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 w:rsidP="005265C6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  <w:r w:rsidR="005265C6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P="009500BA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2</w:t>
            </w:r>
          </w:p>
          <w:p w:rsidR="009500BA" w:rsidP="009500BA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من الرسم المجاور طول  </w:t>
            </w:r>
            <m:oMath>
              <m:acc>
                <m:accPr>
                  <m:chr m:val="̅"/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4"/>
                      <w:szCs w:val="24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w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acc>
            </m:oMath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14"/>
                <w:szCs w:val="1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2</w:t>
            </w:r>
          </w:p>
          <w:p w:rsidR="009500BA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cs="Arial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771748</wp:posOffset>
                      </wp:positionH>
                      <wp:positionV relativeFrom="paragraph">
                        <wp:posOffset>732006</wp:posOffset>
                      </wp:positionV>
                      <wp:extent cx="280961" cy="219075"/>
                      <wp:effectExtent l="0" t="0" r="5080" b="9525"/>
                      <wp:wrapNone/>
                      <wp:docPr id="76" name="مربع نص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80961" cy="219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F2FA6" w:rsidRPr="006F2FA6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 w:hint="cs"/>
                                      <w:sz w:val="18"/>
                                      <w:szCs w:val="1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6F2FA6">
                                    <w:rPr>
                                      <w:rFonts w:asciiTheme="minorHAnsi" w:eastAsiaTheme="minorHAnsi" w:hAnsiTheme="minorHAnsi" w:cstheme="minorBidi"/>
                                      <w:sz w:val="18"/>
                                      <w:szCs w:val="18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مربع نص 76" o:spid="_x0000_s1141" type="#_x0000_t202" style="width:22.12pt;height:17.25pt;margin-top:57.64pt;margin-left:60.77pt;mso-width-percent:0;mso-width-relative:margin;mso-wrap-distance-bottom:0;mso-wrap-distance-left:9pt;mso-wrap-distance-right:9pt;mso-wrap-distance-top:0;position:absolute;v-text-anchor:top;z-index:251792384" fillcolor="white" stroked="f" strokeweight="0.5pt">
                      <v:textbox>
                        <w:txbxContent>
                          <w:p w:rsidR="006F2FA6" w:rsidRPr="006F2FA6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 w:hint="cs"/>
                                <w:sz w:val="18"/>
                                <w:szCs w:val="18"/>
                                <w:rtl/>
                                <w:lang w:val="en-US" w:eastAsia="en-US" w:bidi="ar-SA"/>
                              </w:rPr>
                            </w:pPr>
                            <w:r w:rsidRPr="006F2FA6">
                              <w:rPr>
                                <w:rFonts w:asciiTheme="minorHAnsi" w:eastAsiaTheme="minorHAnsi" w:hAnsiTheme="minorHAnsi" w:cstheme="minorBidi"/>
                                <w:sz w:val="18"/>
                                <w:szCs w:val="18"/>
                                <w:lang w:val="en-US" w:eastAsia="en-US" w:bidi="ar-S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362585</wp:posOffset>
                      </wp:positionH>
                      <wp:positionV relativeFrom="paragraph">
                        <wp:posOffset>730278</wp:posOffset>
                      </wp:positionV>
                      <wp:extent cx="238760" cy="219075"/>
                      <wp:effectExtent l="0" t="0" r="8890" b="9525"/>
                      <wp:wrapNone/>
                      <wp:docPr id="50" name="مربع نص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38760" cy="219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00BA" w:rsidP="009500BA">
                                  <w:pPr>
                                    <w:bidi/>
                                    <w:spacing w:after="160" w:line="240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 w:rsidRPr="009500BA">
                                    <w:rPr>
                                      <w:rFonts w:asciiTheme="minorHAnsi" w:eastAsiaTheme="minorHAnsi" w:hAnsiTheme="minorHAnsi" w:cstheme="minorBidi"/>
                                      <w:sz w:val="18"/>
                                      <w:szCs w:val="18"/>
                                      <w:lang w:val="en-US" w:eastAsia="en-US" w:bidi="ar-SA"/>
                                    </w:rPr>
                                    <w:t>3</w:t>
                                  </w:r>
                                  <w:r>
                                    <w:rPr>
                                      <w:rFonts w:cs="Arial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>
                                        <wp:extent cx="19685" cy="14998"/>
                                        <wp:effectExtent l="0" t="0" r="0" b="0"/>
                                        <wp:docPr id="1869562183" name="صورة 8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69562183" name="صورة 5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160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l="52917" t="78309" r="35642" b="1068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685" cy="1499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xmlns:a="http://schemas.openxmlformats.org/drawingml/2006/main"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0" o:spid="_x0000_s1142" type="#_x0000_t202" style="width:18.8pt;height:17.25pt;margin-top:57.5pt;margin-left:28.55pt;mso-height-percent:0;mso-height-relative:margin;mso-width-percent:0;mso-width-relative:margin;mso-wrap-distance-bottom:0;mso-wrap-distance-left:9pt;mso-wrap-distance-right:9pt;mso-wrap-distance-top:0;position:absolute;v-text-anchor:top;z-index:251767808" fillcolor="white" stroked="f" strokeweight="0.5pt">
                      <v:textbox>
                        <w:txbxContent>
                          <w:p w:rsidR="009500BA" w:rsidP="009500BA">
                            <w:pPr>
                              <w:bidi/>
                              <w:spacing w:after="160" w:line="240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 w:rsidRPr="009500BA">
                              <w:rPr>
                                <w:rFonts w:asciiTheme="minorHAnsi" w:eastAsiaTheme="minorHAnsi" w:hAnsiTheme="minorHAnsi" w:cstheme="minorBidi"/>
                                <w:sz w:val="18"/>
                                <w:szCs w:val="18"/>
                                <w:lang w:val="en-US" w:eastAsia="en-US" w:bidi="ar-SA"/>
                              </w:rPr>
                              <w:t>3</w:t>
                            </w:r>
                            <w:drawing>
                              <wp:inline distT="0" distB="0" distL="0" distR="0">
                                <wp:extent cx="19685" cy="14998"/>
                                <wp:effectExtent l="0" t="0" r="0" b="0"/>
                                <wp:docPr id="83" name="صورة 8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83" name="صورة 5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160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52917" t="78309" r="35642" b="10686"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9685" cy="149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xmlns:a="http://schemas.openxmlformats.org/drawingml/2006/main"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363078</wp:posOffset>
                      </wp:positionH>
                      <wp:positionV relativeFrom="paragraph">
                        <wp:posOffset>409834</wp:posOffset>
                      </wp:positionV>
                      <wp:extent cx="122601" cy="107276"/>
                      <wp:effectExtent l="0" t="0" r="0" b="7620"/>
                      <wp:wrapNone/>
                      <wp:docPr id="52" name="مربع نص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22601" cy="10727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00BA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 w:hint="cs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52" o:spid="_x0000_s1143" type="#_x0000_t202" style="width:9.65pt;height:8.45pt;margin-top:32.27pt;margin-left:28.59pt;mso-wrap-distance-bottom:0;mso-wrap-distance-left:9pt;mso-wrap-distance-right:9pt;mso-wrap-distance-top:0;position:absolute;v-text-anchor:top;z-index:251776000" fillcolor="white" stroked="f" strokeweight="0.5pt">
                      <v:textbox>
                        <w:txbxContent>
                          <w:p w:rsidR="009500BA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 w:hint="cs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 xml:space="preserve">  </w:t>
            </w:r>
            <w:r>
              <w:rPr>
                <w:rFonts w:cs="Arial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302385" cy="965200"/>
                  <wp:effectExtent l="0" t="0" r="0" b="6350"/>
                  <wp:docPr id="31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صورة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6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EF0182">
        <w:tblPrEx>
          <w:tblW w:w="10514" w:type="dxa"/>
          <w:tblInd w:w="0" w:type="dxa"/>
          <w:tblLook w:val="04A0"/>
        </w:tblPrEx>
        <w:trPr>
          <w:trHeight w:val="410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lang w:val="en-US" w:eastAsia="en-US" w:bidi="ar-SA"/>
              </w:rPr>
              <w:t>18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lang w:val="en-US" w:eastAsia="en-US" w:bidi="ar-SA"/>
              </w:rPr>
              <w:t>9</w:t>
            </w:r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rFonts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jc w:val="center"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0A2811">
        <w:tblPrEx>
          <w:tblW w:w="10514" w:type="dxa"/>
          <w:tblInd w:w="0" w:type="dxa"/>
          <w:tblLook w:val="04A0"/>
        </w:tblPrEx>
        <w:trPr>
          <w:trHeight w:val="558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8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3</w:t>
            </w:r>
          </w:p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رسم المجاور يمثل 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8"/>
                <w:szCs w:val="8"/>
                <w:rtl/>
                <w:lang w:val="en-US" w:eastAsia="en-US" w:bidi="ar-SA"/>
              </w:rPr>
            </w:pPr>
          </w:p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3</w:t>
            </w:r>
          </w:p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11555" cy="684530"/>
                  <wp:effectExtent l="0" t="0" r="0" b="1270"/>
                  <wp:docPr id="71307365" name="صورة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307365" name="صورة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6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1555" cy="684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0A2811">
        <w:tblPrEx>
          <w:tblW w:w="10514" w:type="dxa"/>
          <w:tblInd w:w="0" w:type="dxa"/>
          <w:tblLook w:val="04A0"/>
        </w:tblPrEx>
        <w:trPr>
          <w:trHeight w:val="826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ارتفاع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قطعة متوسطة </w:t>
            </w:r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عمود منصف </w:t>
            </w:r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منصف زاوية </w:t>
            </w:r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00BA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527F6B">
        <w:tblPrEx>
          <w:tblW w:w="10514" w:type="dxa"/>
          <w:tblInd w:w="0" w:type="dxa"/>
          <w:tblLook w:val="04A0"/>
        </w:tblPrEx>
        <w:trPr>
          <w:trHeight w:val="446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EA00FE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29</w:t>
            </w: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 w:rsidRPr="006F2FA6" w:rsidP="006F2FA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4</w:t>
            </w: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زاوية الصغرى في المثلث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AB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ي</w:t>
            </w:r>
          </w:p>
          <w:p w:rsidR="006F2FA6">
            <w:pPr>
              <w:bidi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A00FE" w:rsidP="006F2FA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شكل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14</w: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137823</wp:posOffset>
                      </wp:positionV>
                      <wp:extent cx="271145" cy="232410"/>
                      <wp:effectExtent l="0" t="0" r="0" b="0"/>
                      <wp:wrapNone/>
                      <wp:docPr id="60" name="مربع نص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71145" cy="2324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A00FE" w:rsidP="00914559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0" o:spid="_x0000_s1144" type="#_x0000_t202" style="width:21.35pt;height:18.3pt;margin-top:10.85pt;margin-left:64pt;mso-height-percent:0;mso-height-relative:margin;mso-width-percent:0;mso-width-relative:margin;mso-wrap-distance-bottom:0;mso-wrap-distance-left:9pt;mso-wrap-distance-right:9pt;mso-wrap-distance-top:0;position:absolute;v-text-anchor:top;z-index:251784192" fillcolor="white" stroked="f" strokeweight="0.5pt">
                      <v:textbox>
                        <w:txbxContent>
                          <w:p w:rsidR="00EA00FE" w:rsidP="00914559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76200</wp:posOffset>
                      </wp:positionH>
                      <wp:positionV relativeFrom="paragraph">
                        <wp:posOffset>150495</wp:posOffset>
                      </wp:positionV>
                      <wp:extent cx="240030" cy="239395"/>
                      <wp:effectExtent l="0" t="0" r="7620" b="8255"/>
                      <wp:wrapNone/>
                      <wp:docPr id="58" name="مربع نص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40030" cy="239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A00FE" w:rsidP="00914559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58" o:spid="_x0000_s1145" type="#_x0000_t202" style="width:18.9pt;height:18.85pt;margin-top:11.85pt;margin-left:6pt;mso-height-percent:0;mso-height-relative:margin;mso-width-percent:0;mso-width-relative:margin;mso-wrap-distance-bottom:0;mso-wrap-distance-left:9pt;mso-wrap-distance-right:9pt;mso-wrap-distance-top:0;position:absolute;v-text-anchor:top;z-index:251782144" fillcolor="white" stroked="f" strokeweight="0.5pt">
                      <v:textbox>
                        <w:txbxContent>
                          <w:p w:rsidR="00EA00FE" w:rsidP="00914559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653727</wp:posOffset>
                      </wp:positionH>
                      <wp:positionV relativeFrom="paragraph">
                        <wp:posOffset>541655</wp:posOffset>
                      </wp:positionV>
                      <wp:extent cx="217170" cy="224790"/>
                      <wp:effectExtent l="0" t="0" r="0" b="3810"/>
                      <wp:wrapNone/>
                      <wp:docPr id="62" name="مربع نص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17170" cy="224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A00FE" w:rsidP="00914559">
                                  <w:pPr>
                                    <w:bidi/>
                                    <w:spacing w:after="160" w:line="25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62" o:spid="_x0000_s1146" type="#_x0000_t202" style="width:17.1pt;height:17.7pt;margin-top:42.65pt;margin-left:51.47pt;mso-height-percent:0;mso-height-relative:page;mso-width-percent:0;mso-width-relative:page;mso-wrap-distance-bottom:0;mso-wrap-distance-left:9pt;mso-wrap-distance-right:9pt;mso-wrap-distance-top:0;position:absolute;v-text-anchor:top;z-index:251786240" fillcolor="white" stroked="f" strokeweight="0.5pt">
                      <v:textbox>
                        <w:txbxContent>
                          <w:p w:rsidR="00EA00FE" w:rsidP="00914559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Arial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348740" cy="817245"/>
                  <wp:effectExtent l="0" t="0" r="3810" b="1905"/>
                  <wp:docPr id="22" name="صورة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صورة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6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740" cy="817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527F6B">
        <w:tblPrEx>
          <w:tblW w:w="10514" w:type="dxa"/>
          <w:tblInd w:w="0" w:type="dxa"/>
          <w:tblLook w:val="04A0"/>
        </w:tblPrEx>
        <w:trPr>
          <w:trHeight w:val="424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  <w:lang w:val="en-US" w:eastAsia="en-US" w:bidi="ar-SA"/>
                  </w:rPr>
                  <m:t xml:space="preserve">∠ </m:t>
                </m:r>
                <m:r>
                  <m:rPr>
                    <m:sty m:val="b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A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  <w:lang w:val="en-US" w:eastAsia="en-US" w:bidi="ar-SA"/>
                  </w:rPr>
                  <m:t>∠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 xml:space="preserve"> B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  <w:lang w:val="en-US" w:eastAsia="en-US" w:bidi="ar-SA"/>
                  </w:rPr>
                  <m:t>∠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sz w:val="24"/>
                    <w:szCs w:val="24"/>
                    <w:lang w:val="en-US" w:eastAsia="en-US" w:bidi="ar-S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C</m:t>
                </m:r>
                <m:r>
                  <m:rPr>
                    <m:sty m:val="b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 xml:space="preserve"> 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00FE">
            <w:pPr>
              <w:bidi/>
              <w:rPr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  <w:lang w:val="en-US" w:eastAsia="en-US" w:bidi="ar-SA"/>
                  </w:rPr>
                  <m:t xml:space="preserve">∠ 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D</m:t>
                </m:r>
              </m:oMath>
            </m:oMathPara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A00F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6F2FA6">
        <w:tblPrEx>
          <w:tblW w:w="10514" w:type="dxa"/>
          <w:tblInd w:w="0" w:type="dxa"/>
          <w:tblLook w:val="04A0"/>
        </w:tblPrEx>
        <w:trPr>
          <w:trHeight w:val="390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0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A6" w:rsidP="00914559">
            <w:pPr>
              <w:bidi/>
              <w:rPr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914559" w:rsidP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6F2FA6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إذا أردنا كتابة برهان غير مباشر للعبارة ( إذا كانت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0</m:t>
              </m:r>
            </m:oMath>
            <w:r w:rsidRPr="006F2FA6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 w:rsidRPr="006F2FA6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6</m:t>
              </m:r>
            </m:oMath>
            <w:r w:rsidRPr="006F2FA6">
              <w:rPr>
                <w:rFonts w:asciiTheme="minorHAnsi" w:eastAsiaTheme="minorEastAsia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) نكتب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:rsidTr="00C71ACB">
        <w:tblPrEx>
          <w:tblW w:w="10514" w:type="dxa"/>
          <w:tblInd w:w="0" w:type="dxa"/>
          <w:tblLook w:val="04A0"/>
        </w:tblPrEx>
        <w:trPr>
          <w:trHeight w:val="362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x≤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6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x≤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30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x&gt;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6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x&gt;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30</m:t>
                </m:r>
              </m:oMath>
            </m:oMathPara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C71ACB">
        <w:tblPrEx>
          <w:tblW w:w="10514" w:type="dxa"/>
          <w:tblInd w:w="0" w:type="dxa"/>
          <w:tblLook w:val="04A0"/>
        </w:tblPrEx>
        <w:trPr>
          <w:trHeight w:val="408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1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A6" w:rsidP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أطوال التي تمثل مثلث هي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:rsidTr="004E5D8D">
        <w:tblPrEx>
          <w:tblW w:w="10514" w:type="dxa"/>
          <w:tblInd w:w="0" w:type="dxa"/>
          <w:tblLook w:val="04A0"/>
        </w:tblPrEx>
        <w:trPr>
          <w:trHeight w:val="273"/>
        </w:trPr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4E5D8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,11</m:t>
                </m:r>
              </m:oMath>
            </m:oMathPara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 xml:space="preserve"> ,2,10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 w:rsidP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10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inorBidi"/>
                    <w:sz w:val="24"/>
                    <w:szCs w:val="24"/>
                    <w:lang w:val="en-US" w:eastAsia="en-US" w:bidi="ar-SA"/>
                  </w:rPr>
                  <m:t>2 , 3,5</m:t>
                </m:r>
              </m:oMath>
            </m:oMathPara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4559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:rsidTr="00A07019">
        <w:tblPrEx>
          <w:tblW w:w="10514" w:type="dxa"/>
          <w:tblInd w:w="0" w:type="dxa"/>
          <w:tblLook w:val="04A0"/>
        </w:tblPrEx>
        <w:trPr>
          <w:trHeight w:val="703"/>
        </w:trPr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 w:rsidP="005265C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32</w:t>
            </w:r>
          </w:p>
        </w:tc>
        <w:tc>
          <w:tcPr>
            <w:tcW w:w="754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75F6">
            <w:pPr>
              <w:bidi/>
              <w:rPr>
                <w:rFonts w:ascii="Times New Roman" w:hAnsi="Times New Roman"/>
                <w:b/>
                <w:bCs/>
                <w:i/>
                <w:sz w:val="16"/>
                <w:szCs w:val="16"/>
                <w:rtl/>
                <w:lang w:val="en-US" w:eastAsia="en-US" w:bidi="ar-SA"/>
              </w:rPr>
            </w:pPr>
          </w:p>
          <w:p w:rsidR="00A275F6">
            <w:pPr>
              <w:bidi/>
              <w:rPr>
                <w:rFonts w:ascii="Times New Roman" w:hAnsi="Times New Roman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</w:p>
          <w:p w:rsidR="00A275F6">
            <w:pPr>
              <w:bidi/>
              <w:rPr>
                <w:rFonts w:ascii="Times New Roman" w:hAnsi="Times New Roman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</w:p>
          <w:p w:rsidR="00A275F6">
            <w:pPr>
              <w:bidi/>
              <w:rPr>
                <w:rFonts w:ascii="Times New Roman" w:hAnsi="Times New Roman" w:hint="cs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من الرسم المجاور قياس الزاوية </w:t>
            </w:r>
            <m:oMath>
              <m:r>
                <m:rPr>
                  <m:sty m:val="b"/>
                </m:rPr>
                <w:rPr>
                  <w:rFonts w:ascii="Cambria Math" w:hAnsi="Cambria Math" w:cs="Cambria Math"/>
                  <w:sz w:val="24"/>
                  <w:szCs w:val="24"/>
                  <w:lang w:val="en-US" w:eastAsia="en-US" w:bidi="ar-SA"/>
                </w:rPr>
                <m:t>∠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xyz</m:t>
              </m:r>
            </m:oMath>
            <w:r>
              <w:rPr>
                <w:rFonts w:asciiTheme="majorBidi" w:eastAsiaTheme="minorHAnsi" w:hAnsiTheme="maj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يساوي 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75F6">
            <w:pPr>
              <w:bidi/>
              <w:rPr>
                <w:rFonts w:ascii="Times New Roman" w:hAnsi="Times New Roman" w:cs="Times New Roman"/>
                <w:b/>
                <w:bCs/>
                <w:sz w:val="16"/>
                <w:szCs w:val="16"/>
                <w:rtl/>
                <w:lang w:val="en-US" w:eastAsia="en-US" w:bidi="ar-SA"/>
              </w:rPr>
            </w:pPr>
          </w:p>
          <w:p w:rsidR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996315" cy="807085"/>
                  <wp:effectExtent l="0" t="0" r="0" b="0"/>
                  <wp:docPr id="1244122589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4122589" name="صورة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6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74" r="6934" b="54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807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A07019">
        <w:tblPrEx>
          <w:tblW w:w="10514" w:type="dxa"/>
          <w:tblInd w:w="0" w:type="dxa"/>
          <w:tblLook w:val="04A0"/>
        </w:tblPrEx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val="en-US" w:eastAsia="en-US" w:bidi="ar-SA"/>
              </w:rPr>
              <w:t>23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ajorBidi"/>
                  <w:sz w:val="24"/>
                  <w:szCs w:val="24"/>
                  <w:rtl/>
                  <w:lang w:val="en-US" w:eastAsia="en-US" w:bidi="ar-SA"/>
                </w:rPr>
                <m:t>°</m:t>
              </m:r>
            </m:oMath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46°</m:t>
                </m:r>
              </m:oMath>
            </m:oMathPara>
          </w:p>
        </w:tc>
        <w:tc>
          <w:tcPr>
            <w:tcW w:w="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ج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90°</m:t>
                </m:r>
              </m:oMath>
            </m:oMathPara>
          </w:p>
        </w:tc>
        <w:tc>
          <w:tcPr>
            <w:tcW w:w="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75F6">
            <w:pPr>
              <w:bidi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eastAsiaTheme="minorHAnsi" w:cstheme="majorBidi"/>
                    <w:sz w:val="24"/>
                    <w:szCs w:val="24"/>
                    <w:lang w:val="en-US" w:eastAsia="en-US" w:bidi="ar-SA"/>
                  </w:rPr>
                  <m:t>03°</m:t>
                </m:r>
              </m:oMath>
            </m:oMathPara>
          </w:p>
        </w:tc>
        <w:tc>
          <w:tcPr>
            <w:tcW w:w="24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75F6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</w:tbl>
    <w:p w:rsidR="00A275F6" w:rsidP="007318E2">
      <w:pPr>
        <w:bidi/>
        <w:spacing w:after="160" w:line="240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93732</wp:posOffset>
                </wp:positionH>
                <wp:positionV relativeFrom="paragraph">
                  <wp:posOffset>500064</wp:posOffset>
                </wp:positionV>
                <wp:extent cx="429104" cy="229530"/>
                <wp:effectExtent l="19050" t="19050" r="28575" b="37465"/>
                <wp:wrapNone/>
                <wp:docPr id="91" name="سهم إلى اليسار 9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29104" cy="229530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 إلى اليسار 91" o:spid="_x0000_s1147" type="#_x0000_t66" style="width:33.79pt;height:18.07pt;margin-top:39.38pt;margin-left:23.13pt;mso-wrap-distance-bottom:0;mso-wrap-distance-left:9pt;mso-wrap-distance-right:9pt;mso-wrap-distance-top:0;position:absolute;v-text-anchor:middle;z-index:251806720" adj="5777" fillcolor="#4f81bd" stroked="t" strokecolor="#385d8a" strokeweight="2pt"/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343435</wp:posOffset>
                </wp:positionH>
                <wp:positionV relativeFrom="paragraph">
                  <wp:posOffset>438764</wp:posOffset>
                </wp:positionV>
                <wp:extent cx="286069" cy="291177"/>
                <wp:effectExtent l="0" t="0" r="0" b="0"/>
                <wp:wrapNone/>
                <wp:docPr id="90" name="مربع نص 9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86069" cy="29117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167A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90" o:spid="_x0000_s1148" type="#_x0000_t202" style="width:22.53pt;height:22.93pt;margin-top:34.55pt;margin-left:263.26pt;mso-wrap-distance-bottom:0;mso-wrap-distance-left:9pt;mso-wrap-distance-right:9pt;mso-wrap-distance-top:0;position:absolute;v-text-anchor:top;z-index:251804672" fillcolor="white" stroked="f" strokeweight="0.5pt">
                <v:textbox>
                  <w:txbxContent>
                    <w:p w:rsidR="00D1167A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 w:hint="cs"/>
                          <w:sz w:val="22"/>
                          <w:szCs w:val="22"/>
                          <w:rtl/>
                          <w:lang w:val="en-US" w:eastAsia="en-US" w:bidi="ar-SA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318E2" w:rsidP="007318E2">
      <w:pPr>
        <w:bidi/>
        <w:spacing w:after="160" w:line="240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7620</wp:posOffset>
                </wp:positionV>
                <wp:extent cx="1061720" cy="534670"/>
                <wp:effectExtent l="0" t="0" r="24130" b="17780"/>
                <wp:wrapNone/>
                <wp:docPr id="541633462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61720" cy="5346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1154A1" w:rsidP="001154A1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  </w:t>
                            </w:r>
                          </w:p>
                          <w:p w:rsidR="007318E2" w:rsidP="001154A1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      </w:t>
                            </w:r>
                            <w:r w:rsidR="001154A1">
                              <w:rPr>
                                <w:rFonts w:asciiTheme="minorHAnsi" w:eastAsiaTheme="minorHAnsi" w:hAnsiTheme="minorHAnsi" w:cstheme="minorBidi" w:hint="cs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3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6" o:spid="_x0000_s1149" type="#_x0000_t202" style="width:83.6pt;height:42.1pt;margin-top:0.6pt;margin-left:0.6pt;mso-height-percent:0;mso-height-relative:margin;mso-width-percent:0;mso-width-relative:margin;mso-wrap-distance-bottom:0;mso-wrap-distance-left:9pt;mso-wrap-distance-right:9pt;mso-wrap-distance-top:0;position:absolute;v-text-anchor:top;z-index:251753472" fillcolor="white" stroked="t" strokecolor="black" strokeweight="0.5pt">
                <v:textbox>
                  <w:txbxContent>
                    <w:p w:rsidR="001154A1" w:rsidP="001154A1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  </w:t>
                      </w:r>
                    </w:p>
                    <w:p w:rsidR="007318E2" w:rsidP="001154A1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      </w:t>
                      </w:r>
                      <w:r w:rsidR="001154A1">
                        <w:rPr>
                          <w:rFonts w:asciiTheme="minorHAnsi" w:eastAsiaTheme="minorHAnsi" w:hAnsiTheme="minorHAnsi" w:cstheme="minorBidi" w:hint="cs"/>
                          <w:sz w:val="28"/>
                          <w:szCs w:val="28"/>
                          <w:rtl/>
                          <w:lang w:val="en-US" w:eastAsia="en-US" w:bidi="ar-SA"/>
                        </w:rPr>
                        <w:t>3</w:t>
                      </w:r>
                      <w:r>
                        <w:rPr>
                          <w:rFonts w:asciiTheme="minorHAnsi" w:eastAsiaTheme="minorHAnsi" w:hAnsiTheme="minorHAnsi" w:cstheme="minorBidi"/>
                          <w:sz w:val="28"/>
                          <w:szCs w:val="28"/>
                          <w:rtl/>
                          <w:lang w:val="en-US" w:eastAsia="en-US" w:bidi="ar-SA"/>
                        </w:rPr>
                        <w:t xml:space="preserve"> </w:t>
                      </w:r>
                      <w: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rtl/>
                          <w:lang w:val="en-US" w:eastAsia="en-US" w:bidi="ar-S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eastAsiaTheme="minorHAnsi" w:hAnsiTheme="minorHAnsi" w:cstheme="minorBidi"/>
          <w:b/>
          <w:bCs/>
          <w:sz w:val="28"/>
          <w:szCs w:val="28"/>
          <w:rtl/>
          <w:lang w:val="en-US" w:eastAsia="en-US" w:bidi="ar-SA"/>
        </w:rPr>
        <w:t>السؤال الثاني:</w:t>
      </w:r>
    </w:p>
    <w:p w:rsidR="007318E2" w:rsidP="007318E2">
      <w:pPr>
        <w:bidi/>
        <w:spacing w:after="160" w:line="240" w:lineRule="auto"/>
        <w:rPr>
          <w:rFonts w:ascii="Calibri" w:eastAsia="Calibri" w:hAnsi="Calibri" w:cs="Arial"/>
          <w:b/>
          <w:bCs/>
          <w:sz w:val="28"/>
          <w:szCs w:val="28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5240</wp:posOffset>
                </wp:positionH>
                <wp:positionV relativeFrom="paragraph">
                  <wp:posOffset>3810</wp:posOffset>
                </wp:positionV>
                <wp:extent cx="1053465" cy="0"/>
                <wp:effectExtent l="0" t="0" r="13335" b="19050"/>
                <wp:wrapNone/>
                <wp:docPr id="30" name="رابط مستقيم 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0528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رابط مستقيم 30" o:spid="_x0000_s1150" style="flip:x;mso-height-percent:0;mso-height-relative:page;mso-width-percent:0;mso-width-relative:page;mso-wrap-distance-bottom:0;mso-wrap-distance-left:9pt;mso-wrap-distance-right:9pt;mso-wrap-distance-top:0;position:absolute;v-text-anchor:top;z-index:251755520" from="1.2pt,0.3pt" to="84.15pt,0.3pt" fillcolor="this" stroked="t" strokecolor="black" strokeweight="0.75pt"/>
            </w:pict>
          </mc:Fallback>
        </mc:AlternateContent>
      </w:r>
      <w:r w:rsidR="00D1167A">
        <w:rPr>
          <w:rFonts w:asciiTheme="minorHAnsi" w:eastAsiaTheme="minorHAnsi" w:hAnsiTheme="minorHAnsi" w:cstheme="minorBidi"/>
          <w:b/>
          <w:bCs/>
          <w:sz w:val="28"/>
          <w:szCs w:val="28"/>
          <w:rtl/>
          <w:lang w:val="en-US" w:eastAsia="en-US" w:bidi="ar-SA"/>
        </w:rPr>
        <w:t>ظلل</w:t>
      </w:r>
      <w:r>
        <w:rPr>
          <w:rFonts w:asciiTheme="minorHAnsi" w:eastAsiaTheme="minorHAnsi" w:hAnsiTheme="minorHAnsi" w:cstheme="minorBidi"/>
          <w:b/>
          <w:bCs/>
          <w:sz w:val="28"/>
          <w:szCs w:val="28"/>
          <w:rtl/>
          <w:lang w:val="en-US" w:eastAsia="en-US" w:bidi="ar-SA"/>
        </w:rPr>
        <w:t xml:space="preserve"> علامة صح أمام الإجابة الصحيحة وعلامة خطأ أمام الإجابة الخاطئة في بطاقة الإجابة. </w:t>
      </w:r>
    </w:p>
    <w:tbl>
      <w:tblPr>
        <w:tblStyle w:val="TableGrid1"/>
        <w:bidiVisual/>
        <w:tblW w:w="10168" w:type="dxa"/>
        <w:tblInd w:w="0" w:type="dxa"/>
        <w:tblLook w:val="04A0"/>
      </w:tblPr>
      <w:tblGrid>
        <w:gridCol w:w="600"/>
        <w:gridCol w:w="8009"/>
        <w:gridCol w:w="850"/>
        <w:gridCol w:w="709"/>
      </w:tblGrid>
      <w:tr w:rsidTr="007318E2">
        <w:tblPrEx>
          <w:tblW w:w="10168" w:type="dxa"/>
          <w:tblInd w:w="0" w:type="dxa"/>
          <w:tblLook w:val="04A0"/>
        </w:tblPrEx>
        <w:trPr>
          <w:trHeight w:val="404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م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عبارة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صح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خطأ</w:t>
            </w:r>
          </w:p>
        </w:tc>
      </w:tr>
      <w:tr w:rsidTr="007318E2">
        <w:tblPrEx>
          <w:tblW w:w="10168" w:type="dxa"/>
          <w:tblInd w:w="0" w:type="dxa"/>
          <w:tblLook w:val="04A0"/>
        </w:tblPrEx>
        <w:trPr>
          <w:trHeight w:val="478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1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 w:rsidP="00560E28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  <w:tab w:val="left" w:pos="7280"/>
                <w:tab w:val="left" w:pos="7840"/>
                <w:tab w:val="left" w:pos="8400"/>
                <w:tab w:val="left" w:pos="8960"/>
                <w:tab w:val="left" w:pos="9132"/>
              </w:tabs>
              <w:bidi/>
              <w:spacing w:before="0" w:line="27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u w:color="000000"/>
                <w:rtl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</w:pP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) 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ar-SA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>اذا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 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ar-SA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>كانت</w:t>
            </w:r>
            <w:r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 p:</w:t>
            </w:r>
            <w:r>
              <w:rPr>
                <w:rFonts w:eastAsia="Arial Unicode MS" w:asciiTheme="majorBidi" w:hAnsiTheme="majorBidi" w:cstheme="majorBidi" w:hint="cs"/>
                <w:b/>
                <w:bCs/>
                <w:color w:val="000000"/>
                <w:sz w:val="28"/>
                <w:szCs w:val="28"/>
                <w:u w:color="000000"/>
                <w:rtl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>المثلث متطابق الاضلاع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ar-SA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 )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 ، 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rtl/>
                <w:lang w:val="ar-SA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>فإن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)  </w:t>
            </w:r>
            <m:oMath>
              <m:r>
                <m:rPr>
                  <m:sty m:val="b"/>
                </m:rPr>
                <w:rPr>
                  <w:rFonts w:ascii="Cambria Math" w:eastAsia="Arial Unicode MS" w:hAnsi="Cambria Math" w:cstheme="majorBidi"/>
                  <w:color w:val="000000"/>
                  <w:sz w:val="28"/>
                  <w:szCs w:val="28"/>
                  <w:u w:color="000000"/>
                  <w:lang w:val="en-US" w:eastAsia="en-US" w:bidi="ar-SA"/>
                  <w14:textOutline w14:w="12700">
                    <w14:noFill/>
                    <w14:prstDash w14:val="solid"/>
                    <w14:miter w14:lim="100000"/>
                  </w14:textOutline>
                </w:rPr>
                <m:t>~p</m:t>
              </m:r>
            </m:oMath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: </w:t>
            </w:r>
            <w:r>
              <w:rPr>
                <w:rFonts w:eastAsia="Arial Unicode MS" w:asciiTheme="majorBidi" w:hAnsiTheme="majorBidi" w:cstheme="majorBidi" w:hint="cs"/>
                <w:b/>
                <w:bCs/>
                <w:color w:val="000000"/>
                <w:sz w:val="28"/>
                <w:szCs w:val="28"/>
                <w:u w:color="000000"/>
                <w:rtl/>
                <w:lang w:val="ar-SA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 xml:space="preserve">المثلث ليس متطابق الأضلاع  </w:t>
            </w:r>
            <w:r w:rsidRPr="004E5D8D">
              <w:rPr>
                <w:rFonts w:eastAsia="Arial Unicode MS" w:asciiTheme="majorBidi" w:hAnsiTheme="majorBidi" w:cstheme="majorBidi"/>
                <w:b/>
                <w:bCs/>
                <w:color w:val="000000"/>
                <w:sz w:val="28"/>
                <w:szCs w:val="28"/>
                <w:u w:color="000000"/>
                <w:lang w:val="en-US" w:eastAsia="en-US" w:bidi="ar-SA"/>
                <w14:textOutline w14:w="12700">
                  <w14:noFill/>
                  <w14:prstDash w14:val="solid"/>
                  <w14:miter w14:lim="100000"/>
                </w14:textOutline>
              </w:rPr>
              <w:t>(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7318E2">
        <w:tblPrEx>
          <w:tblW w:w="10168" w:type="dxa"/>
          <w:tblInd w:w="0" w:type="dxa"/>
          <w:tblLook w:val="04A0"/>
        </w:tblPrEx>
        <w:trPr>
          <w:trHeight w:val="556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2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 w:rsidP="00560E28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رض العبارة (إذا تخرجت من الثانوية فإنك سوف تدخل الجامعة) سوف تدخل الجامعة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7318E2">
        <w:tblPrEx>
          <w:tblW w:w="10168" w:type="dxa"/>
          <w:tblInd w:w="0" w:type="dxa"/>
          <w:tblLook w:val="04A0"/>
        </w:tblPrEx>
        <w:trPr>
          <w:trHeight w:val="404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3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eastAsia="Arial Unicode MS" w:asciiTheme="majorBidi" w:hAnsiTheme="majorBidi" w:cstheme="majorBidi" w:hint="cs"/>
                <w:b/>
                <w:bCs/>
                <w:sz w:val="28"/>
                <w:szCs w:val="28"/>
                <w:rtl/>
                <w:lang w:val="ar-SA" w:eastAsia="en-US" w:bidi="ar-SA"/>
              </w:rPr>
              <w:t xml:space="preserve">النظرية عبارة تحتاج إلى برهان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7318E2">
        <w:tblPrEx>
          <w:tblW w:w="10168" w:type="dxa"/>
          <w:tblInd w:w="0" w:type="dxa"/>
          <w:tblLook w:val="04A0"/>
        </w:tblPrEx>
        <w:trPr>
          <w:trHeight w:val="504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4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18E2" w:rsidRPr="004E5D8D" w:rsidP="001154A1">
            <w:pPr>
              <w:bidi/>
              <w:spacing w:line="276" w:lineRule="auto"/>
              <w:rPr>
                <w:rFonts w:ascii="Times New Roman" w:hAnsi="Times New Roman" w:cs="Times New Roman" w:hint="cs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ناتج ضرب عددين فرديين هو عدد </w:t>
            </w:r>
            <w:r w:rsidR="00D05F8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فردي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18E2" w:rsidRPr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5265C6">
        <w:tblPrEx>
          <w:tblW w:w="10168" w:type="dxa"/>
          <w:tblInd w:w="0" w:type="dxa"/>
          <w:tblLook w:val="04A0"/>
        </w:tblPrEx>
        <w:trPr>
          <w:trHeight w:val="404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5D8D" w:rsidRPr="004E5D8D" w:rsidP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5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spacing w:line="276" w:lineRule="auto"/>
              <w:rPr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تسمى نقطة تقاطع ثلاثة مستقيمات أو أكثر نقطة التلاقي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5265C6">
        <w:tblPrEx>
          <w:tblW w:w="10168" w:type="dxa"/>
          <w:tblInd w:w="0" w:type="dxa"/>
          <w:tblLook w:val="04A0"/>
        </w:tblPrEx>
        <w:trPr>
          <w:trHeight w:val="404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E5D8D" w:rsidRPr="004E5D8D" w:rsidP="004E5D8D">
            <w:pPr>
              <w:bidi/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  <w:t>6</w:t>
            </w:r>
          </w:p>
        </w:tc>
        <w:tc>
          <w:tcPr>
            <w:tcW w:w="8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spacing w:line="276" w:lineRule="auto"/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E5D8D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قياس الزاوية الخارجية في مثلث أصغر من قياس الزاوية الداخلية البعيدة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5D8D" w:rsidRPr="004E5D8D" w:rsidP="004E5D8D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914559" w:rsidRPr="004E5D8D" w:rsidP="007318E2">
      <w:pPr>
        <w:bidi/>
        <w:spacing w:after="160" w:line="240" w:lineRule="auto"/>
        <w:rPr>
          <w:rFonts w:ascii="Calibri" w:eastAsia="Calibri" w:hAnsi="Calibri" w:cs="Arial"/>
          <w:sz w:val="2"/>
          <w:szCs w:val="2"/>
          <w:rtl/>
          <w:lang w:val="en-US" w:eastAsia="en-US" w:bidi="ar-SA"/>
        </w:rPr>
      </w:pPr>
      <w:r w:rsidRPr="004E5D8D">
        <w:rPr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2771</wp:posOffset>
                </wp:positionH>
                <wp:positionV relativeFrom="paragraph">
                  <wp:posOffset>105566</wp:posOffset>
                </wp:positionV>
                <wp:extent cx="1056023" cy="613006"/>
                <wp:effectExtent l="0" t="0" r="0" b="0"/>
                <wp:wrapNone/>
                <wp:docPr id="59" name="مربع نص 5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56023" cy="6130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1"/>
                              <w:bidiVisual/>
                              <w:tblW w:w="1394" w:type="dxa"/>
                              <w:tblInd w:w="0" w:type="dxa"/>
                              <w:tblLook w:val="04A0"/>
                            </w:tblPr>
                            <w:tblGrid>
                              <w:gridCol w:w="1394"/>
                            </w:tblGrid>
                            <w:tr w:rsidTr="00D1167A">
                              <w:tblPrEx>
                                <w:tblW w:w="1394" w:type="dxa"/>
                                <w:tblInd w:w="0" w:type="dxa"/>
                                <w:tblLook w:val="04A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394" w:type="dxa"/>
                                </w:tcPr>
                                <w:p w:rsidR="004E5D8D" w:rsidP="00560E28">
                                  <w:pPr>
                                    <w:bidi/>
                                    <w:spacing w:line="256" w:lineRule="auto"/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  <w:tr w:rsidTr="00D1167A">
                              <w:tblPrEx>
                                <w:tblW w:w="1394" w:type="dxa"/>
                                <w:tblInd w:w="0" w:type="dxa"/>
                                <w:tblLook w:val="04A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394" w:type="dxa"/>
                                </w:tcPr>
                                <w:p w:rsidR="004E5D8D" w:rsidP="004E5D8D">
                                  <w:pPr>
                                    <w:bidi/>
                                    <w:spacing w:line="256" w:lineRule="auto"/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theme="minorBidi" w:hint="cs"/>
                                      <w:sz w:val="22"/>
                                      <w:szCs w:val="22"/>
                                      <w:rtl/>
                                      <w:lang w:val="en-US" w:eastAsia="en-US" w:bidi="ar-SA"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4E5D8D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9" o:spid="_x0000_s1151" type="#_x0000_t202" style="width:83.15pt;height:48.27pt;margin-top:8.31pt;margin-left:1.01pt;mso-height-percent:0;mso-height-relative:margin;mso-width-percent:0;mso-width-relative:margin;mso-wrap-distance-bottom:0;mso-wrap-distance-left:9pt;mso-wrap-distance-right:9pt;mso-wrap-distance-top:0;position:absolute;v-text-anchor:top;z-index:251780096" fillcolor="white" stroked="f" strokeweight="0.5pt">
                <v:textbox>
                  <w:txbxContent>
                    <w:tbl>
                      <w:tblPr>
                        <w:tblStyle w:val="TableGrid1"/>
                        <w:bidiVisual/>
                        <w:tblW w:w="1394" w:type="dxa"/>
                        <w:tblInd w:w="0" w:type="dxa"/>
                        <w:tblLook w:val="04A0"/>
                      </w:tblPr>
                      <w:tblGrid>
                        <w:gridCol w:w="1394"/>
                      </w:tblGrid>
                      <w:tr w:rsidTr="00D1167A">
                        <w:tblPrEx>
                          <w:tblW w:w="1394" w:type="dxa"/>
                          <w:tblInd w:w="0" w:type="dxa"/>
                          <w:tblLook w:val="04A0"/>
                        </w:tblPrEx>
                        <w:trPr>
                          <w:trHeight w:val="375"/>
                        </w:trPr>
                        <w:tc>
                          <w:tcPr>
                            <w:tcW w:w="1394" w:type="dxa"/>
                          </w:tcPr>
                          <w:p w:rsidR="004E5D8D" w:rsidP="00560E28">
                            <w:pPr>
                              <w:bidi/>
                              <w:spacing w:line="256" w:lineRule="auto"/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  <w:tr w:rsidTr="00D1167A">
                        <w:tblPrEx>
                          <w:tblW w:w="1394" w:type="dxa"/>
                          <w:tblInd w:w="0" w:type="dxa"/>
                          <w:tblLook w:val="04A0"/>
                        </w:tblPrEx>
                        <w:trPr>
                          <w:trHeight w:val="375"/>
                        </w:trPr>
                        <w:tc>
                          <w:tcPr>
                            <w:tcW w:w="1394" w:type="dxa"/>
                          </w:tcPr>
                          <w:p w:rsidR="004E5D8D" w:rsidP="004E5D8D">
                            <w:pPr>
                              <w:bidi/>
                              <w:spacing w:line="256" w:lineRule="auto"/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5</w:t>
                            </w:r>
                          </w:p>
                        </w:tc>
                      </w:tr>
                    </w:tbl>
                    <w:p w:rsidR="004E5D8D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E5D8D" w:rsidR="007318E2">
        <w:rPr>
          <w:rFonts w:asciiTheme="minorHAnsi" w:eastAsiaTheme="minorHAnsi" w:hAnsiTheme="minorHAnsi" w:cstheme="minorBidi"/>
          <w:sz w:val="2"/>
          <w:szCs w:val="2"/>
          <w:rtl/>
          <w:lang w:val="en-US" w:eastAsia="en-US" w:bidi="ar-SA"/>
        </w:rPr>
        <w:t xml:space="preserve">  </w:t>
      </w:r>
    </w:p>
    <w:p w:rsidR="00D1167A" w:rsidP="006F2FA6">
      <w:pPr>
        <w:bidi/>
        <w:spacing w:after="160" w:line="256" w:lineRule="auto"/>
        <w:rPr>
          <w:rFonts w:ascii="Times New Roman" w:eastAsia="Calibri" w:hAnsi="Times New Roman" w:cs="Times New Roman"/>
          <w:sz w:val="28"/>
          <w:szCs w:val="28"/>
          <w:rtl/>
          <w:lang w:val="en-US" w:eastAsia="en-US" w:bidi="ar-SA"/>
        </w:rPr>
      </w:pPr>
      <w:r>
        <w:rPr>
          <w:rFonts w:asciiTheme="majorBidi" w:eastAsiaTheme="minorHAnsi" w:hAnsiTheme="majorBidi" w:cstheme="majorBidi" w:hint="cs"/>
          <w:sz w:val="28"/>
          <w:szCs w:val="28"/>
          <w:rtl/>
          <w:lang w:val="en-US" w:eastAsia="en-US" w:bidi="ar-SA"/>
        </w:rPr>
        <w:t xml:space="preserve">السؤال الثالث : مقالي </w:t>
      </w:r>
    </w:p>
    <w:p w:rsidR="00560E28" w:rsidP="006F2FA6">
      <w:pPr>
        <w:bidi/>
        <w:spacing w:after="160" w:line="256" w:lineRule="auto"/>
        <w:rPr>
          <w:rFonts w:ascii="Calibri" w:eastAsia="Calibri" w:hAnsi="Calibri" w:cs="Arial"/>
          <w:b/>
          <w:bCs/>
          <w:sz w:val="24"/>
          <w:szCs w:val="24"/>
          <w:lang w:val="en-US" w:eastAsia="en-US" w:bidi="ar-SA"/>
        </w:rPr>
      </w:pPr>
      <w:r>
        <w:rPr>
          <w:rFonts w:asciiTheme="majorBidi" w:eastAsiaTheme="minorHAnsi" w:hAnsiTheme="majorBidi" w:cstheme="majorBidi"/>
          <w:sz w:val="28"/>
          <w:szCs w:val="28"/>
          <w:rtl/>
          <w:lang w:val="en-US" w:eastAsia="en-US" w:bidi="ar-SA"/>
        </w:rPr>
        <w:t xml:space="preserve"> </w:t>
      </w:r>
      <w:r>
        <w:rPr>
          <w:rFonts w:asciiTheme="majorBidi" w:eastAsiaTheme="minorHAnsi" w:hAnsiTheme="majorBidi" w:cstheme="majorBidi" w:hint="cs"/>
          <w:sz w:val="28"/>
          <w:szCs w:val="28"/>
          <w:rtl/>
          <w:lang w:val="en-US" w:eastAsia="en-US" w:bidi="ar-SA"/>
        </w:rPr>
        <w:t xml:space="preserve">أ ) </w:t>
      </w:r>
      <w:r>
        <w:rPr>
          <w:rFonts w:asciiTheme="minorHAnsi" w:eastAsiaTheme="minorHAnsi" w:hAnsiTheme="minorHAnsi" w:cstheme="minorBidi"/>
          <w:sz w:val="28"/>
          <w:szCs w:val="28"/>
          <w:rtl/>
          <w:lang w:val="en-US" w:eastAsia="en-US" w:bidi="ar-SA"/>
        </w:rPr>
        <w:t xml:space="preserve">إذا كان  </w:t>
      </w:r>
      <m:oMath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>Q</m:t>
        </m:r>
      </m:oMath>
      <w:r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 مركز المثلث</w:t>
      </w:r>
      <w:r>
        <w:rPr>
          <w:rFonts w:asciiTheme="minorHAnsi" w:eastAsiaTheme="minorEastAsia" w:hAnsiTheme="minorHAnsi" w:cstheme="minorBidi"/>
          <w:b/>
          <w:bCs/>
          <w:sz w:val="24"/>
          <w:szCs w:val="24"/>
          <w:lang w:val="en-US" w:eastAsia="en-US" w:bidi="ar-SA"/>
        </w:rPr>
        <w:t xml:space="preserve">  </w:t>
      </w:r>
      <w:r>
        <w:rPr>
          <w:rFonts w:asciiTheme="minorHAnsi" w:eastAsiaTheme="minorEastAsia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</w:t>
      </w:r>
      <m:oMath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>FC=1</m:t>
        </m:r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>8</m:t>
        </m:r>
      </m:oMath>
      <w:r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  </w:t>
      </w:r>
      <w:r>
        <w:rPr>
          <w:rFonts w:asciiTheme="majorBidi" w:eastAsiaTheme="minorHAnsi" w:hAnsiTheme="majorBidi" w:cstheme="majorBidi"/>
          <w:b/>
          <w:bCs/>
          <w:sz w:val="24"/>
          <w:szCs w:val="24"/>
          <w:rtl/>
          <w:lang w:val="en-US" w:eastAsia="en-US" w:bidi="ar-SA"/>
        </w:rPr>
        <w:t>أوجدي ما يلي</w:t>
      </w:r>
      <w:r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</w:t>
      </w:r>
    </w:p>
    <w:p w:rsidR="00560E28" w:rsidRPr="001154A1" w:rsidP="001154A1">
      <w:pPr>
        <w:bidi/>
        <w:spacing w:after="160" w:line="256" w:lineRule="auto"/>
        <w:rPr>
          <w:rFonts w:ascii="Calibri" w:eastAsia="Calibri" w:hAnsi="Calibri" w:cs="Arial"/>
          <w:b/>
          <w:bCs/>
          <w:sz w:val="4"/>
          <w:szCs w:val="4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3638</wp:posOffset>
                </wp:positionH>
                <wp:positionV relativeFrom="paragraph">
                  <wp:posOffset>565076</wp:posOffset>
                </wp:positionV>
                <wp:extent cx="414020" cy="5108"/>
                <wp:effectExtent l="0" t="0" r="24130" b="33020"/>
                <wp:wrapNone/>
                <wp:docPr id="93" name="رابط مستقيم 9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414020" cy="510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رابط مستقيم 93" o:spid="_x0000_s1152" style="mso-width-percent:0;mso-width-relative:margin;mso-wrap-distance-bottom:0;mso-wrap-distance-left:9pt;mso-wrap-distance-right:9pt;mso-wrap-distance-top:0;position:absolute;v-text-anchor:top;z-index:251810816" from="4.22pt,44.49pt" to="36.82pt,44.9pt" fillcolor="this" stroked="t" strokecolor="black" strokeweight="0.75pt"/>
            </w:pict>
          </mc:Fallback>
        </mc:AlternateContent>
      </w:r>
      <w:r w:rsidR="00D05F8A">
        <w:rPr>
          <w:noProof/>
          <w:rtl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margin">
                  <wp:posOffset>55618</wp:posOffset>
                </wp:positionH>
                <wp:positionV relativeFrom="paragraph">
                  <wp:posOffset>363848</wp:posOffset>
                </wp:positionV>
                <wp:extent cx="414020" cy="421005"/>
                <wp:effectExtent l="0" t="0" r="24130" b="17145"/>
                <wp:wrapNone/>
                <wp:docPr id="85" name="شكل بيضاوي 8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14020" cy="42100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85" o:spid="_x0000_s1153" style="width:32.6pt;height:33.15pt;margin-top:28.65pt;margin-left:4.38pt;mso-height-percent:0;mso-height-relative:page;mso-position-horizontal-relative:margin;mso-width-percent:0;mso-width-relative:margin;mso-wrap-distance-bottom:0;mso-wrap-distance-left:9pt;mso-wrap-distance-right:9pt;mso-wrap-distance-top:0;position:absolute;v-text-anchor:middle;z-index:251794432" fillcolor="white" stroked="t" strokecolor="black" strokeweight="1pt">
                <w10:wrap anchorx="margin"/>
              </v:oval>
            </w:pict>
          </mc:Fallback>
        </mc:AlternateContent>
      </w:r>
      <w:r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t xml:space="preserve"> </w:t>
      </w:r>
    </w:p>
    <w:p w:rsidR="00560E28" w:rsidP="00560E28">
      <w:pPr>
        <w:bidi/>
        <w:spacing w:after="160" w:line="256" w:lineRule="auto"/>
        <w:rPr>
          <w:rFonts w:ascii="Calibri" w:eastAsia="Calibri" w:hAnsi="Calibri" w:cs="Arial" w:hint="cs"/>
          <w:sz w:val="22"/>
          <w:szCs w:val="22"/>
          <w:rtl/>
          <w:lang w:val="en-US" w:eastAsia="en-US" w:bidi="ar-SA"/>
        </w:rPr>
      </w:pPr>
      <m:oMath>
        <m:r>
          <w:rPr>
            <w:rFonts w:ascii="Cambria Math" w:hAnsi="Cambria Math" w:eastAsiaTheme="minorHAnsi" w:cstheme="minorBidi"/>
            <w:sz w:val="22"/>
            <w:szCs w:val="22"/>
            <w:lang w:val="en-US" w:eastAsia="en-US" w:bidi="ar-SA"/>
          </w:rPr>
          <m:t xml:space="preserve">      </m:t>
        </m:r>
      </m:oMath>
      <w:r>
        <w:rPr>
          <w:rFonts w:cs="Arial"/>
          <w:b/>
          <w:bCs/>
          <w:noProof/>
        </w:rPr>
        <w:drawing>
          <wp:inline distT="0" distB="0" distL="0" distR="0">
            <wp:extent cx="1414780" cy="832485"/>
            <wp:effectExtent l="0" t="0" r="0" b="5715"/>
            <wp:docPr id="61" name="صورة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صورة 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3" t="1764" r="-357" b="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780" cy="83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r>
          <w:rPr>
            <w:rFonts w:ascii="Cambria Math" w:hAnsi="Cambria Math" w:eastAsiaTheme="minorHAnsi" w:cstheme="minorBidi"/>
            <w:sz w:val="22"/>
            <w:szCs w:val="22"/>
            <w:lang w:val="en-US" w:eastAsia="en-US" w:bidi="ar-SA"/>
          </w:rPr>
          <m:t xml:space="preserve"> </m:t>
        </m:r>
      </m:oMath>
      <w:r>
        <w:rPr>
          <w:rFonts w:asciiTheme="minorHAnsi" w:eastAsiaTheme="minorHAnsi" w:hAnsiTheme="minorHAnsi" w:cstheme="minorBidi"/>
          <w:i/>
          <w:sz w:val="22"/>
          <w:szCs w:val="22"/>
          <w:rtl/>
          <w:lang w:val="en-US" w:eastAsia="en-US" w:bidi="ar-SA"/>
        </w:rPr>
        <w:t xml:space="preserve">  </w:t>
      </w: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                                </w:t>
      </w:r>
    </w:p>
    <w:p w:rsidR="00560E28" w:rsidP="001154A1">
      <w:pPr>
        <w:bidi/>
        <w:spacing w:after="160" w:line="480" w:lineRule="auto"/>
        <w:rPr>
          <w:rFonts w:ascii="Calibri" w:eastAsia="Calibri" w:hAnsi="Calibri" w:cs="Arial"/>
          <w:i/>
          <w:sz w:val="22"/>
          <w:szCs w:val="22"/>
          <w:rtl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284843</wp:posOffset>
                </wp:positionH>
                <wp:positionV relativeFrom="paragraph">
                  <wp:posOffset>328766</wp:posOffset>
                </wp:positionV>
                <wp:extent cx="1417955" cy="1332230"/>
                <wp:effectExtent l="0" t="0" r="0" b="1270"/>
                <wp:wrapNone/>
                <wp:docPr id="1219682823" name="مربع نص 4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17955" cy="1332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14559" w:rsidP="00914559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1358900" cy="1297305"/>
                                  <wp:effectExtent l="0" t="0" r="0" b="0"/>
                                  <wp:docPr id="408647421" name="صورة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08647421" name="صورة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165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8900" cy="12973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3" o:spid="_x0000_s1154" type="#_x0000_t202" style="width:111.65pt;height:104.9pt;margin-top:25.89pt;margin-left:101.17pt;mso-height-percent:0;mso-height-relative:margin;mso-width-percent:0;mso-width-relative:margin;mso-wrap-distance-bottom:0;mso-wrap-distance-left:9pt;mso-wrap-distance-right:9pt;mso-wrap-distance-top:0;position:absolute;v-text-anchor:top;z-index:251759616" fillcolor="white" stroked="f" strokeweight="0.5pt">
                <v:textbox>
                  <w:txbxContent>
                    <w:p w:rsidR="00914559" w:rsidP="00914559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1358900" cy="1297305"/>
                          <wp:effectExtent l="0" t="0" r="0" b="0"/>
                          <wp:docPr id="717139251" name="صورة 4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717139251" name="صورة 4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165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358900" cy="12973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="00560E28"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>.....................................................................</w:t>
      </w:r>
      <m:oMath>
        <m:r>
          <m:rPr>
            <m:sty m:val="b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 xml:space="preserve"> FQ</m:t>
        </m:r>
        <m:r>
          <m:rPr>
            <m:sty m:val="bi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>=</m:t>
        </m:r>
      </m:oMath>
      <w:r>
        <w:rPr>
          <w:rFonts w:asciiTheme="minorHAnsi" w:eastAsiaTheme="minorHAnsi" w:hAnsiTheme="minorHAnsi" w:cstheme="minorBidi" w:hint="cs"/>
          <w:i/>
          <w:sz w:val="22"/>
          <w:szCs w:val="22"/>
          <w:rtl/>
          <w:lang w:val="en-US" w:eastAsia="en-US" w:bidi="ar-SA"/>
        </w:rPr>
        <w:t xml:space="preserve">   </w:t>
      </w:r>
      <w:r w:rsidR="006E0044">
        <w:rPr>
          <w:rFonts w:asciiTheme="minorHAnsi" w:eastAsiaTheme="minorHAnsi" w:hAnsiTheme="minorHAnsi" w:cstheme="minorBidi" w:hint="cs"/>
          <w:i/>
          <w:sz w:val="22"/>
          <w:szCs w:val="22"/>
          <w:rtl/>
          <w:lang w:val="en-US" w:eastAsia="en-US" w:bidi="ar-SA"/>
        </w:rPr>
        <w:t>,</w:t>
      </w:r>
      <w:r>
        <w:rPr>
          <w:rFonts w:asciiTheme="minorHAnsi" w:eastAsiaTheme="minorHAnsi" w:hAnsiTheme="minorHAnsi" w:cstheme="minorBidi" w:hint="cs"/>
          <w:i/>
          <w:sz w:val="22"/>
          <w:szCs w:val="22"/>
          <w:rtl/>
          <w:lang w:val="en-US" w:eastAsia="en-US" w:bidi="ar-SA"/>
        </w:rPr>
        <w:t xml:space="preserve">  </w:t>
      </w: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>.....................................................................</w:t>
      </w:r>
      <m:oMath>
        <m:r>
          <m:rPr>
            <m:sty m:val="bi"/>
          </m:rPr>
          <w:rPr>
            <w:rFonts w:ascii="Cambria Math" w:hAnsi="Cambria Math" w:eastAsiaTheme="minorHAnsi" w:cstheme="minorBidi"/>
            <w:sz w:val="24"/>
            <w:szCs w:val="24"/>
            <w:lang w:val="en-US" w:eastAsia="en-US" w:bidi="ar-SA"/>
          </w:rPr>
          <m:t>QC=</m:t>
        </m:r>
      </m:oMath>
      <w:r>
        <w:rPr>
          <w:rFonts w:asciiTheme="minorHAnsi" w:eastAsiaTheme="minorHAnsi" w:hAnsiTheme="minorHAnsi" w:cstheme="minorBidi" w:hint="cs"/>
          <w:i/>
          <w:sz w:val="22"/>
          <w:szCs w:val="22"/>
          <w:rtl/>
          <w:lang w:val="en-US" w:eastAsia="en-US" w:bidi="ar-SA"/>
        </w:rPr>
        <w:t xml:space="preserve"> </w:t>
      </w:r>
    </w:p>
    <w:p w:rsidR="00560E28" w:rsidP="00560E28">
      <w:pPr>
        <w:bidi/>
        <w:spacing w:after="160" w:line="240" w:lineRule="auto"/>
        <w:rPr>
          <w:rFonts w:ascii="Times New Roman" w:eastAsia="Calibri" w:hAnsi="Times New Roman" w:cs="Times New Roman"/>
          <w:sz w:val="28"/>
          <w:szCs w:val="28"/>
          <w:rtl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880558</wp:posOffset>
                </wp:positionH>
                <wp:positionV relativeFrom="paragraph">
                  <wp:posOffset>244663</wp:posOffset>
                </wp:positionV>
                <wp:extent cx="45720" cy="45720"/>
                <wp:effectExtent l="0" t="0" r="11430" b="11430"/>
                <wp:wrapNone/>
                <wp:docPr id="333987757" name="شكل بيضاوي 4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rgbClr val="5B9BD5"/>
                        </a:solidFill>
                        <a:ln w="12700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شكل بيضاوي 47" o:spid="_x0000_s1155" style="width:3.6pt;height:3.6pt;margin-top:19.26pt;margin-left:148.08pt;mso-height-percent:0;mso-height-relative:margin;mso-width-percent:0;mso-width-relative:margin;mso-wrap-distance-bottom:0;mso-wrap-distance-left:9pt;mso-wrap-distance-right:9pt;mso-wrap-distance-top:0;position:absolute;v-text-anchor:middle;z-index:251769856" fillcolor="#5b9bd5" stroked="t" strokecolor="#41719c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987096</wp:posOffset>
                </wp:positionH>
                <wp:positionV relativeFrom="paragraph">
                  <wp:posOffset>244663</wp:posOffset>
                </wp:positionV>
                <wp:extent cx="45720" cy="45720"/>
                <wp:effectExtent l="0" t="0" r="11430" b="11430"/>
                <wp:wrapNone/>
                <wp:docPr id="1011696044" name="شكل بيضاوي 4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46" o:spid="_x0000_s1156" style="width:3.6pt;height:3.6pt;margin-top:19.26pt;margin-left:156.46pt;mso-height-percent:0;mso-height-relative:page;mso-width-percent:0;mso-width-relative:page;mso-wrap-distance-bottom:0;mso-wrap-distance-left:9pt;mso-wrap-distance-right:9pt;mso-wrap-distance-top:0;position:absolute;v-text-anchor:middle;z-index:251765760" fillcolor="#4f81bd" stroked="t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073201</wp:posOffset>
                </wp:positionH>
                <wp:positionV relativeFrom="paragraph">
                  <wp:posOffset>282305</wp:posOffset>
                </wp:positionV>
                <wp:extent cx="142875" cy="139700"/>
                <wp:effectExtent l="0" t="0" r="28575" b="31750"/>
                <wp:wrapNone/>
                <wp:docPr id="1636101242" name="رابط مستقيم 4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142875" cy="139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44" o:spid="_x0000_s1157" style="flip:x;mso-height-percent:0;mso-height-relative:margin;mso-width-percent:0;mso-width-relative:margin;mso-wrap-distance-bottom:0;mso-wrap-distance-left:9pt;mso-wrap-distance-right:9pt;mso-wrap-distance-top:0;position:absolute;v-text-anchor:top;z-index:251761664" from="163.24pt,22.23pt" to="174.49pt,33.23pt" fillcolor="this" stroked="t" strokecolor="black" strokeweight="0.75pt"/>
            </w:pict>
          </mc:Fallback>
        </mc:AlternateContent>
      </w:r>
    </w:p>
    <w:p w:rsidR="00914559" w:rsidP="00914559">
      <w:pPr>
        <w:bidi/>
        <w:spacing w:after="160" w:line="240" w:lineRule="auto"/>
        <w:rPr>
          <w:rFonts w:ascii="Times New Roman" w:eastAsia="Calibri" w:hAnsi="Times New Roman" w:cs="Times New Roman"/>
          <w:sz w:val="28"/>
          <w:szCs w:val="28"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702208</wp:posOffset>
                </wp:positionH>
                <wp:positionV relativeFrom="paragraph">
                  <wp:posOffset>8894</wp:posOffset>
                </wp:positionV>
                <wp:extent cx="116205" cy="147320"/>
                <wp:effectExtent l="0" t="0" r="36195" b="24130"/>
                <wp:wrapNone/>
                <wp:docPr id="679444202" name="رابط مستقيم 4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16205" cy="1473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45" o:spid="_x0000_s1158" style="mso-height-percent:0;mso-height-relative:margin;mso-width-percent:0;mso-width-relative:margin;mso-wrap-distance-bottom:0;mso-wrap-distance-left:9pt;mso-wrap-distance-right:9pt;mso-wrap-distance-top:0;position:absolute;v-text-anchor:top;z-index:251763712" from="134.03pt,0.7pt" to="143.18pt,12.3pt" fillcolor="this" stroked="t" strokecolor="black" strokeweight="0.75pt"/>
            </w:pict>
          </mc:Fallback>
        </mc:AlternateContent>
      </w:r>
      <w:r w:rsidR="00560E28">
        <w:rPr>
          <w:rFonts w:asciiTheme="majorBidi" w:eastAsiaTheme="minorHAnsi" w:hAnsiTheme="majorBidi" w:cstheme="majorBidi" w:hint="cs"/>
          <w:sz w:val="28"/>
          <w:szCs w:val="28"/>
          <w:rtl/>
          <w:lang w:val="en-US" w:eastAsia="en-US" w:bidi="ar-SA"/>
        </w:rPr>
        <w:t xml:space="preserve">ب ) </w:t>
      </w:r>
      <w:r w:rsidR="008D60F0">
        <w:rPr>
          <w:rFonts w:asciiTheme="majorBidi" w:eastAsiaTheme="minorHAnsi" w:hAnsiTheme="majorBidi" w:cstheme="majorBidi"/>
          <w:b/>
          <w:bCs/>
          <w:sz w:val="28"/>
          <w:szCs w:val="28"/>
          <w:rtl/>
          <w:lang w:val="en-US" w:eastAsia="en-US" w:bidi="ar-SA"/>
        </w:rPr>
        <w:t>برهن</w:t>
      </w:r>
      <w:r>
        <w:rPr>
          <w:rFonts w:asciiTheme="majorBidi" w:eastAsiaTheme="minorHAnsi" w:hAnsiTheme="majorBidi" w:cstheme="majorBidi"/>
          <w:b/>
          <w:bCs/>
          <w:sz w:val="28"/>
          <w:szCs w:val="28"/>
          <w:rtl/>
          <w:lang w:val="en-US" w:eastAsia="en-US" w:bidi="ar-SA"/>
        </w:rPr>
        <w:t xml:space="preserve"> المطلوب منك .                               </w:t>
      </w:r>
    </w:p>
    <w:p w:rsidR="00914559" w:rsidP="00914559">
      <w:pPr>
        <w:bidi/>
        <w:spacing w:after="160" w:line="240" w:lineRule="auto"/>
        <w:rPr>
          <w:rFonts w:ascii="Times New Roman" w:eastAsia="Calibri" w:hAnsi="Times New Roman" w:cs="Times New Roman"/>
          <w:sz w:val="28"/>
          <w:szCs w:val="28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055370</wp:posOffset>
                </wp:positionV>
                <wp:extent cx="414020" cy="421005"/>
                <wp:effectExtent l="0" t="0" r="24130" b="17145"/>
                <wp:wrapNone/>
                <wp:docPr id="80" name="شكل بيضاوي 8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14020" cy="42100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80" o:spid="_x0000_s1159" style="width:32.6pt;height:33.15pt;margin-top:83.1pt;margin-left:0;mso-height-percent:0;mso-height-relative:page;mso-position-horizontal:left;mso-position-horizontal-relative:margin;mso-width-percent:0;mso-width-relative:margin;mso-wrap-distance-bottom:0;mso-wrap-distance-left:9pt;mso-wrap-distance-right:9pt;mso-wrap-distance-top:0;position:absolute;v-text-anchor:middle;z-index:251771904" fillcolor="white" stroked="t" strokecolor="black" strokeweight="1pt">
                <w10:wrap anchorx="margin"/>
              </v:oval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6476365</wp:posOffset>
                </wp:positionH>
                <wp:positionV relativeFrom="paragraph">
                  <wp:posOffset>77470</wp:posOffset>
                </wp:positionV>
                <wp:extent cx="197485" cy="230505"/>
                <wp:effectExtent l="0" t="0" r="0" b="0"/>
                <wp:wrapNone/>
                <wp:docPr id="104" name="مستطيل 10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96850" cy="229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مستطيل 104" o:spid="_x0000_s1160" style="width:15.55pt;height:18.15pt;margin-top:6.1pt;margin-left:509.95pt;mso-height-percent:0;mso-height-relative:page;mso-width-percent:0;mso-width-relative:page;mso-wrap-distance-bottom:0;mso-wrap-distance-left:9pt;mso-wrap-distance-right:9pt;mso-wrap-distance-top:0;position:absolute;v-text-anchor:middle;z-index:251773952" fillcolor="white" stroked="f" strokecolor="#385d8a" strokeweight="2pt"/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941195" cy="1026795"/>
            <wp:effectExtent l="0" t="0" r="1905" b="1905"/>
            <wp:docPr id="407209974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209974" name="صورة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28" t="2" r="4733" b="588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Bidi" w:eastAsiaTheme="minorHAnsi" w:hAnsiTheme="majorBidi" w:cstheme="majorBidi"/>
          <w:sz w:val="28"/>
          <w:szCs w:val="28"/>
          <w:rtl/>
          <w:lang w:val="en-US" w:eastAsia="en-US" w:bidi="ar-SA"/>
        </w:rPr>
        <w:t xml:space="preserve">            </w:t>
      </w:r>
    </w:p>
    <w:tbl>
      <w:tblPr>
        <w:tblStyle w:val="TableGrid1"/>
        <w:bidiVisual/>
        <w:tblW w:w="0" w:type="auto"/>
        <w:tblInd w:w="245" w:type="dxa"/>
        <w:tblLook w:val="04A0"/>
      </w:tblPr>
      <w:tblGrid>
        <w:gridCol w:w="4910"/>
        <w:gridCol w:w="4446"/>
      </w:tblGrid>
      <w:tr w:rsidTr="00914559">
        <w:tblPrEx>
          <w:tblW w:w="0" w:type="auto"/>
          <w:tblInd w:w="245" w:type="dxa"/>
          <w:tblLook w:val="04A0"/>
        </w:tblPrEx>
        <w:trPr>
          <w:trHeight w:val="378"/>
        </w:trPr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jc w:val="center"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en-US" w:eastAsia="en-US" w:bidi="ar-SA"/>
              </w:rPr>
              <w:t>العبارات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4559">
            <w:pPr>
              <w:bidi/>
              <w:jc w:val="center"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en-US" w:eastAsia="en-US" w:bidi="ar-SA"/>
              </w:rPr>
              <w:t>المبررات</w:t>
            </w:r>
          </w:p>
        </w:tc>
      </w:tr>
      <w:tr w:rsidTr="00914559">
        <w:tblPrEx>
          <w:tblW w:w="0" w:type="auto"/>
          <w:tblInd w:w="245" w:type="dxa"/>
          <w:tblLook w:val="04A0"/>
        </w:tblPrEx>
        <w:trPr>
          <w:trHeight w:val="567"/>
        </w:trPr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914559">
        <w:tblPrEx>
          <w:tblW w:w="0" w:type="auto"/>
          <w:tblInd w:w="245" w:type="dxa"/>
          <w:tblLook w:val="04A0"/>
        </w:tblPrEx>
        <w:trPr>
          <w:trHeight w:val="588"/>
        </w:trPr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914559">
        <w:tblPrEx>
          <w:tblW w:w="0" w:type="auto"/>
          <w:tblInd w:w="245" w:type="dxa"/>
          <w:tblLook w:val="04A0"/>
        </w:tblPrEx>
        <w:trPr>
          <w:trHeight w:val="567"/>
        </w:trPr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559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7318E2" w:rsidP="004E5D8D">
      <w:pPr>
        <w:bidi/>
        <w:spacing w:after="160" w:line="240" w:lineRule="auto"/>
        <w:rPr>
          <w:rFonts w:ascii="Calibri" w:eastAsia="Calibri" w:hAnsi="Calibri" w:cs="Arial"/>
          <w:sz w:val="22"/>
          <w:szCs w:val="22"/>
          <w:rtl/>
          <w:lang w:val="en-US" w:eastAsia="en-US" w:bidi="ar-SA"/>
        </w:rPr>
      </w:pPr>
      <w:r>
        <w:rPr>
          <w:rFonts w:asciiTheme="minorHAnsi" w:eastAsiaTheme="minorHAnsi" w:hAnsiTheme="minorHAnsi" w:cstheme="minorBidi"/>
          <w:sz w:val="22"/>
          <w:szCs w:val="22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            </w:t>
      </w:r>
    </w:p>
    <w:p w:rsidR="007318E2" w:rsidRPr="004E5D8D" w:rsidP="004E5D8D">
      <w:pPr>
        <w:bidi/>
        <w:spacing w:after="160" w:line="240" w:lineRule="auto"/>
        <w:rPr>
          <w:rFonts w:ascii="Calibri" w:eastAsia="Calibri" w:hAnsi="Calibri" w:cs="Arial"/>
          <w:sz w:val="28"/>
          <w:szCs w:val="28"/>
          <w:rtl/>
          <w:lang w:val="en-US" w:eastAsia="en-US" w:bidi="ar-SA"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225942</wp:posOffset>
                </wp:positionH>
                <wp:positionV relativeFrom="paragraph">
                  <wp:posOffset>821296</wp:posOffset>
                </wp:positionV>
                <wp:extent cx="449537" cy="275853"/>
                <wp:effectExtent l="0" t="0" r="8255" b="0"/>
                <wp:wrapNone/>
                <wp:docPr id="92" name="مربع نص 9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49537" cy="2758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167A">
                            <w:pPr>
                              <w:bidi/>
                              <w:spacing w:after="160" w:line="25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 w:hint="cs"/>
                                <w:sz w:val="22"/>
                                <w:szCs w:val="22"/>
                                <w:rtl/>
                                <w:lang w:val="en-US" w:eastAsia="en-US" w:bidi="ar-S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92" o:spid="_x0000_s1161" type="#_x0000_t202" style="width:35.4pt;height:21.72pt;margin-top:64.67pt;margin-left:254.01pt;mso-wrap-distance-bottom:0;mso-wrap-distance-left:9pt;mso-wrap-distance-right:9pt;mso-wrap-distance-top:0;position:absolute;v-text-anchor:top;z-index:251808768" fillcolor="white" stroked="f" strokeweight="0.5pt">
                <v:textbox>
                  <w:txbxContent>
                    <w:p w:rsidR="00D1167A">
                      <w:pPr>
                        <w:bidi/>
                        <w:spacing w:after="160" w:line="25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theme="minorBidi" w:hint="cs"/>
                          <w:sz w:val="22"/>
                          <w:szCs w:val="22"/>
                          <w:rtl/>
                          <w:lang w:val="en-US" w:eastAsia="en-US" w:bidi="ar-S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7318E2">
        <w:rPr>
          <w:rFonts w:asciiTheme="minorHAnsi" w:eastAsiaTheme="minorHAnsi" w:hAnsiTheme="minorHAnsi" w:cstheme="minorBidi"/>
          <w:sz w:val="28"/>
          <w:szCs w:val="28"/>
          <w:rtl/>
          <w:lang w:val="en-US" w:eastAsia="en-US" w:bidi="ar-SA"/>
        </w:rPr>
        <w:t xml:space="preserve">                                                       انتهت الأسئلة</w:t>
      </w:r>
    </w:p>
    <w:sectPr w:rsidSect="007318E2">
      <w:headerReference w:type="default" r:id="rId167"/>
      <w:footerReference w:type="even" r:id="rId168"/>
      <w:type w:val="nextPage"/>
      <w:pgSz w:w="11906" w:h="16838"/>
      <w:pgMar w:top="720" w:right="720" w:bottom="720" w:left="720" w:header="0" w:footer="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pgNumType w:start="1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LTStd-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CS Tholoth S_U normal.">
    <w:charset w:val="B2"/>
    <w:family w:val="auto"/>
    <w:pitch w:val="variable"/>
    <w:sig w:usb0="00002001" w:usb1="00000000" w:usb2="0000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ZA-SYMBOLS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DecoType Naskh Extension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D2C5A" w14:paraId="6774CF4E" w14:textId="77777777">
    <w:pPr>
      <w:framePr w:wrap="around" w:vAnchor="text" w:hAnchor="text" w:xAlign="center" w:y="1"/>
      <w:tabs>
        <w:tab w:val="center" w:pos="4153"/>
        <w:tab w:val="right" w:pos="8306"/>
      </w:tabs>
      <w:bidi/>
      <w:spacing w:after="0" w:line="240" w:lineRule="auto"/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</w:pP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begin"/>
    </w:r>
    <w:r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  <w:instrText xml:space="preserve">PAGE  </w:instrText>
    </w: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separate"/>
    </w: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end"/>
    </w:r>
  </w:p>
  <w:p w:rsidR="00FD2C5A" w14:paraId="0741C75E" w14:textId="77777777">
    <w:pPr>
      <w:tabs>
        <w:tab w:val="center" w:pos="4153"/>
        <w:tab w:val="right" w:pos="8306"/>
      </w:tabs>
      <w:bidi/>
      <w:spacing w:after="0" w:line="240" w:lineRule="auto"/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FD2C5A" w:rsidRPr="00FD53DB" w:rsidP="00FD53DB" w14:paraId="0C529B65" w14:textId="77777777">
    <w:pPr>
      <w:tabs>
        <w:tab w:val="center" w:pos="4153"/>
        <w:tab w:val="right" w:pos="8306"/>
      </w:tabs>
      <w:bidi/>
      <w:spacing w:after="0" w:line="240" w:lineRule="auto"/>
      <w:jc w:val="center"/>
      <w:rPr>
        <w:rFonts w:ascii="Times New Roman" w:eastAsia="Times New Roman" w:hAnsi="Times New Roman" w:cs="DecoType Naskh Variants"/>
        <w:b/>
        <w:bCs/>
        <w:sz w:val="28"/>
        <w:szCs w:val="28"/>
        <w:lang w:val="en-US" w:eastAsia="en-US" w:bidi="ar-S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26F7027"/>
    <w:multiLevelType w:val="hybridMultilevel"/>
    <w:tmpl w:val="9A44D2D2"/>
    <w:lvl w:ilvl="0">
      <w:start w:val="0"/>
      <w:numFmt w:val="bullet"/>
      <w:lvlText w:val=""/>
      <w:lvlJc w:val="left"/>
      <w:pPr>
        <w:ind w:left="720" w:hanging="360"/>
      </w:pPr>
      <w:rPr>
        <w:rFonts w:ascii="Symbol" w:hAnsi="Symbol" w:eastAsiaTheme="minorHAnsi" w:cstheme="minorBidi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B7E"/>
    <w:rsid w:val="00014531"/>
    <w:rsid w:val="00051D4D"/>
    <w:rsid w:val="000C4A84"/>
    <w:rsid w:val="000D261B"/>
    <w:rsid w:val="000F6655"/>
    <w:rsid w:val="001154A1"/>
    <w:rsid w:val="00116B2E"/>
    <w:rsid w:val="00116D64"/>
    <w:rsid w:val="00123F4F"/>
    <w:rsid w:val="0013164A"/>
    <w:rsid w:val="00146303"/>
    <w:rsid w:val="00184087"/>
    <w:rsid w:val="00184B06"/>
    <w:rsid w:val="00195744"/>
    <w:rsid w:val="001A1216"/>
    <w:rsid w:val="001A6A40"/>
    <w:rsid w:val="001C5329"/>
    <w:rsid w:val="001E72B8"/>
    <w:rsid w:val="001E7666"/>
    <w:rsid w:val="002167AC"/>
    <w:rsid w:val="0023343B"/>
    <w:rsid w:val="00240EA9"/>
    <w:rsid w:val="00271A69"/>
    <w:rsid w:val="0028211B"/>
    <w:rsid w:val="0029754B"/>
    <w:rsid w:val="002A36C9"/>
    <w:rsid w:val="002A56E6"/>
    <w:rsid w:val="002A7958"/>
    <w:rsid w:val="002D4BE9"/>
    <w:rsid w:val="002E02A5"/>
    <w:rsid w:val="002F0714"/>
    <w:rsid w:val="00317CC8"/>
    <w:rsid w:val="00374C31"/>
    <w:rsid w:val="003A5D71"/>
    <w:rsid w:val="003A7613"/>
    <w:rsid w:val="003E3635"/>
    <w:rsid w:val="0040647E"/>
    <w:rsid w:val="00414F6D"/>
    <w:rsid w:val="00416637"/>
    <w:rsid w:val="00445A99"/>
    <w:rsid w:val="004C4F2C"/>
    <w:rsid w:val="004E26B0"/>
    <w:rsid w:val="004E5B57"/>
    <w:rsid w:val="004E5D8D"/>
    <w:rsid w:val="004F61C2"/>
    <w:rsid w:val="00523DD9"/>
    <w:rsid w:val="005265C6"/>
    <w:rsid w:val="005341E4"/>
    <w:rsid w:val="005414C1"/>
    <w:rsid w:val="00560E28"/>
    <w:rsid w:val="00565149"/>
    <w:rsid w:val="005B6FD1"/>
    <w:rsid w:val="00633E44"/>
    <w:rsid w:val="00660F11"/>
    <w:rsid w:val="0066113D"/>
    <w:rsid w:val="00663642"/>
    <w:rsid w:val="006A6884"/>
    <w:rsid w:val="006C6B90"/>
    <w:rsid w:val="006D28A0"/>
    <w:rsid w:val="006E0044"/>
    <w:rsid w:val="006F0443"/>
    <w:rsid w:val="006F2FA6"/>
    <w:rsid w:val="007318E2"/>
    <w:rsid w:val="00740F63"/>
    <w:rsid w:val="00746661"/>
    <w:rsid w:val="007674B2"/>
    <w:rsid w:val="007833D6"/>
    <w:rsid w:val="00785B5E"/>
    <w:rsid w:val="0078603B"/>
    <w:rsid w:val="00793144"/>
    <w:rsid w:val="007A6EDD"/>
    <w:rsid w:val="007C28A9"/>
    <w:rsid w:val="007D708C"/>
    <w:rsid w:val="007D7CE3"/>
    <w:rsid w:val="007E075E"/>
    <w:rsid w:val="007E770B"/>
    <w:rsid w:val="007F5EED"/>
    <w:rsid w:val="00814D8D"/>
    <w:rsid w:val="00825468"/>
    <w:rsid w:val="0083436A"/>
    <w:rsid w:val="00836213"/>
    <w:rsid w:val="00836EB4"/>
    <w:rsid w:val="00846175"/>
    <w:rsid w:val="00862370"/>
    <w:rsid w:val="00874691"/>
    <w:rsid w:val="008761F0"/>
    <w:rsid w:val="008873FF"/>
    <w:rsid w:val="008A1412"/>
    <w:rsid w:val="008A6956"/>
    <w:rsid w:val="008C245F"/>
    <w:rsid w:val="008D60F0"/>
    <w:rsid w:val="00911037"/>
    <w:rsid w:val="00914559"/>
    <w:rsid w:val="009500BA"/>
    <w:rsid w:val="00961E68"/>
    <w:rsid w:val="009842A7"/>
    <w:rsid w:val="00990574"/>
    <w:rsid w:val="009A6508"/>
    <w:rsid w:val="009D1BD7"/>
    <w:rsid w:val="009E38DC"/>
    <w:rsid w:val="009E5679"/>
    <w:rsid w:val="009E661E"/>
    <w:rsid w:val="009F319B"/>
    <w:rsid w:val="009F38B4"/>
    <w:rsid w:val="00A00347"/>
    <w:rsid w:val="00A01541"/>
    <w:rsid w:val="00A01B7E"/>
    <w:rsid w:val="00A256AF"/>
    <w:rsid w:val="00A275F6"/>
    <w:rsid w:val="00A51129"/>
    <w:rsid w:val="00A77547"/>
    <w:rsid w:val="00A81DA2"/>
    <w:rsid w:val="00A846B8"/>
    <w:rsid w:val="00AC2C2D"/>
    <w:rsid w:val="00AF44F2"/>
    <w:rsid w:val="00B2698A"/>
    <w:rsid w:val="00B27B16"/>
    <w:rsid w:val="00B526BB"/>
    <w:rsid w:val="00BA716C"/>
    <w:rsid w:val="00BC6BB9"/>
    <w:rsid w:val="00BD0E56"/>
    <w:rsid w:val="00BE2913"/>
    <w:rsid w:val="00BF1D78"/>
    <w:rsid w:val="00BF386A"/>
    <w:rsid w:val="00BF3FE1"/>
    <w:rsid w:val="00C30EE7"/>
    <w:rsid w:val="00C40AA2"/>
    <w:rsid w:val="00C65B51"/>
    <w:rsid w:val="00C71ACB"/>
    <w:rsid w:val="00C86A40"/>
    <w:rsid w:val="00CB1AC4"/>
    <w:rsid w:val="00CB6F72"/>
    <w:rsid w:val="00CD3E11"/>
    <w:rsid w:val="00CD5276"/>
    <w:rsid w:val="00D05F8A"/>
    <w:rsid w:val="00D1167A"/>
    <w:rsid w:val="00D12661"/>
    <w:rsid w:val="00D14BF8"/>
    <w:rsid w:val="00D43BBD"/>
    <w:rsid w:val="00D509B5"/>
    <w:rsid w:val="00D549BF"/>
    <w:rsid w:val="00DC2442"/>
    <w:rsid w:val="00DF23E0"/>
    <w:rsid w:val="00E44D18"/>
    <w:rsid w:val="00E522C3"/>
    <w:rsid w:val="00E671BC"/>
    <w:rsid w:val="00E77CB3"/>
    <w:rsid w:val="00EA00FE"/>
    <w:rsid w:val="00EA3EBC"/>
    <w:rsid w:val="00EB4203"/>
    <w:rsid w:val="00EC086F"/>
    <w:rsid w:val="00ED2C03"/>
    <w:rsid w:val="00ED595E"/>
    <w:rsid w:val="00EE6ABF"/>
    <w:rsid w:val="00EF757E"/>
    <w:rsid w:val="00F163E1"/>
    <w:rsid w:val="00F203CC"/>
    <w:rsid w:val="00F33F56"/>
    <w:rsid w:val="00F57C79"/>
    <w:rsid w:val="00F75A33"/>
    <w:rsid w:val="00F94CFB"/>
    <w:rsid w:val="00FA5A12"/>
    <w:rsid w:val="00FB177B"/>
    <w:rsid w:val="00FD2C5A"/>
    <w:rsid w:val="00FD53DB"/>
    <w:rsid w:val="00FE2766"/>
    <w:rsid w:val="00FE55E8"/>
    <w:rsid w:val="00FF6A11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1B7E"/>
    <w:pPr>
      <w:bidi/>
    </w:pPr>
  </w:style>
  <w:style w:type="paragraph" w:styleId="Heading1">
    <w:name w:val="heading 1"/>
    <w:basedOn w:val="Normal"/>
    <w:next w:val="Normal"/>
    <w:qFormat/>
    <w:rsid w:val="00B17F40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raditional Arabic"/>
      <w:sz w:val="20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1B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01B7E"/>
    <w:pPr>
      <w:ind w:left="720"/>
      <w:contextualSpacing/>
    </w:pPr>
  </w:style>
  <w:style w:type="paragraph" w:styleId="Header">
    <w:name w:val="header"/>
    <w:basedOn w:val="Normal"/>
    <w:link w:val="Char"/>
    <w:uiPriority w:val="99"/>
    <w:rsid w:val="00A01B7E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Char">
    <w:name w:val="رأس الصفحة Char"/>
    <w:basedOn w:val="DefaultParagraphFont"/>
    <w:link w:val="Header"/>
    <w:uiPriority w:val="99"/>
    <w:rsid w:val="00A01B7E"/>
    <w:rPr>
      <w:rFonts w:ascii="Times New Roman" w:eastAsia="Times New Roman" w:hAnsi="Times New Roman" w:cs="Traditional Arabic"/>
      <w:sz w:val="20"/>
      <w:szCs w:val="20"/>
    </w:rPr>
  </w:style>
  <w:style w:type="paragraph" w:styleId="BalloonText">
    <w:name w:val="Balloon Text"/>
    <w:basedOn w:val="Normal"/>
    <w:link w:val="Char0"/>
    <w:uiPriority w:val="99"/>
    <w:semiHidden/>
    <w:unhideWhenUsed/>
    <w:rsid w:val="00A01B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DefaultParagraphFont"/>
    <w:link w:val="BalloonText"/>
    <w:uiPriority w:val="99"/>
    <w:semiHidden/>
    <w:rsid w:val="00A01B7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1B7E"/>
    <w:rPr>
      <w:color w:val="808080"/>
    </w:rPr>
  </w:style>
  <w:style w:type="character" w:styleId="PageNumber">
    <w:name w:val="page number"/>
    <w:basedOn w:val="DefaultParagraphFont"/>
    <w:semiHidden/>
    <w:rsid w:val="00B17F40"/>
  </w:style>
  <w:style w:type="paragraph" w:styleId="Footer">
    <w:name w:val="footer"/>
    <w:basedOn w:val="Normal"/>
    <w:semiHidden/>
    <w:rsid w:val="00B17F4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paragraph" w:styleId="Subtitle">
    <w:name w:val="Subtitle"/>
    <w:basedOn w:val="Normal"/>
    <w:next w:val="Normal"/>
    <w:link w:val="Char1"/>
    <w:uiPriority w:val="11"/>
    <w:qFormat/>
    <w:rsid w:val="00911037"/>
    <w:pPr>
      <w:numPr>
        <w:ilvl w:val="1"/>
      </w:numPr>
      <w:spacing w:after="0" w:line="240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1">
    <w:name w:val="عنوان فرعي Char"/>
    <w:basedOn w:val="DefaultParagraphFont"/>
    <w:link w:val="Subtitle"/>
    <w:uiPriority w:val="11"/>
    <w:rsid w:val="0091103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BodyText">
    <w:name w:val="Body Text"/>
    <w:basedOn w:val="Normal"/>
    <w:semiHidden/>
    <w:rsid w:val="00B17F40"/>
    <w:pPr>
      <w:spacing w:after="0" w:line="240" w:lineRule="auto"/>
      <w:jc w:val="center"/>
    </w:pPr>
    <w:rPr>
      <w:rFonts w:ascii="Times New Roman" w:eastAsia="Times New Roman" w:hAnsi="Times New Roman" w:cs="MCS Tholoth S_U normal."/>
      <w:sz w:val="20"/>
      <w:szCs w:val="28"/>
    </w:rPr>
  </w:style>
  <w:style w:type="paragraph" w:customStyle="1" w:styleId="1">
    <w:name w:val="1"/>
    <w:basedOn w:val="Normal"/>
    <w:next w:val="Header"/>
    <w:rsid w:val="00B17F4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table" w:customStyle="1" w:styleId="TableGrid0">
    <w:name w:val="Table Grid_0"/>
    <w:basedOn w:val="TableNormal"/>
    <w:uiPriority w:val="59"/>
    <w:rsid w:val="005B7922"/>
    <w:pPr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dTableLight">
    <w:name w:val="Grid Table Light"/>
    <w:basedOn w:val="TableNormal"/>
    <w:uiPriority w:val="40"/>
    <w:rsid w:val="004E5D8D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_1"/>
    <w:basedOn w:val="TableNormal"/>
    <w:uiPriority w:val="39"/>
    <w:rsid w:val="007318E2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318E2"/>
    <w:pPr>
      <w:spacing w:before="160" w:after="0" w:line="288" w:lineRule="auto"/>
    </w:pPr>
    <w:rPr>
      <w:rFonts w:ascii="Helvetica Neue" w:eastAsia="Arial Unicode MS" w:hAnsi="Helvetica Neue" w:cs="Arial Unicode MS"/>
      <w:color w:val="000000"/>
      <w:sz w:val="24"/>
      <w:szCs w:val="24"/>
      <w:u w:color="000000"/>
      <w14:textOutline w14:w="12700">
        <w14:noFill/>
        <w14:prstDash w14:val="solid"/>
        <w14:miter w14:lim="100000"/>
      </w14:textOutline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jpeg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png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png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54.jpeg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png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6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7.wmf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header" Target="header1.xml" /><Relationship Id="rId147" Type="http://schemas.openxmlformats.org/officeDocument/2006/relationships/footer" Target="footer1.xml" /><Relationship Id="rId148" Type="http://schemas.openxmlformats.org/officeDocument/2006/relationships/image" Target="media/image73.png" /><Relationship Id="rId149" Type="http://schemas.openxmlformats.org/officeDocument/2006/relationships/image" Target="media/image74.png" /><Relationship Id="rId15" Type="http://schemas.openxmlformats.org/officeDocument/2006/relationships/oleObject" Target="embeddings/oleObject4.bin" /><Relationship Id="rId150" Type="http://schemas.openxmlformats.org/officeDocument/2006/relationships/image" Target="media/image75.png" /><Relationship Id="rId151" Type="http://schemas.openxmlformats.org/officeDocument/2006/relationships/image" Target="media/image76.png" /><Relationship Id="rId152" Type="http://schemas.openxmlformats.org/officeDocument/2006/relationships/image" Target="media/image77.png" /><Relationship Id="rId153" Type="http://schemas.openxmlformats.org/officeDocument/2006/relationships/image" Target="media/image78.png" /><Relationship Id="rId154" Type="http://schemas.openxmlformats.org/officeDocument/2006/relationships/image" Target="media/image79.emf" /><Relationship Id="rId155" Type="http://schemas.openxmlformats.org/officeDocument/2006/relationships/image" Target="media/image80.png" /><Relationship Id="rId156" Type="http://schemas.openxmlformats.org/officeDocument/2006/relationships/image" Target="media/image81.png" /><Relationship Id="rId157" Type="http://schemas.openxmlformats.org/officeDocument/2006/relationships/image" Target="media/image82.png" /><Relationship Id="rId158" Type="http://schemas.openxmlformats.org/officeDocument/2006/relationships/image" Target="media/image83.png" /><Relationship Id="rId159" Type="http://schemas.openxmlformats.org/officeDocument/2006/relationships/image" Target="media/image84.png" /><Relationship Id="rId16" Type="http://schemas.openxmlformats.org/officeDocument/2006/relationships/image" Target="media/image8.wmf" /><Relationship Id="rId160" Type="http://schemas.openxmlformats.org/officeDocument/2006/relationships/image" Target="media/image85.png" /><Relationship Id="rId161" Type="http://schemas.openxmlformats.org/officeDocument/2006/relationships/image" Target="media/image86.png" /><Relationship Id="rId162" Type="http://schemas.openxmlformats.org/officeDocument/2006/relationships/image" Target="media/image87.png" /><Relationship Id="rId163" Type="http://schemas.openxmlformats.org/officeDocument/2006/relationships/image" Target="media/image88.png" /><Relationship Id="rId164" Type="http://schemas.openxmlformats.org/officeDocument/2006/relationships/image" Target="media/image89.png" /><Relationship Id="rId165" Type="http://schemas.openxmlformats.org/officeDocument/2006/relationships/image" Target="media/image90.emf" /><Relationship Id="rId166" Type="http://schemas.openxmlformats.org/officeDocument/2006/relationships/image" Target="media/image91.png" /><Relationship Id="rId167" Type="http://schemas.openxmlformats.org/officeDocument/2006/relationships/header" Target="header2.xml" /><Relationship Id="rId168" Type="http://schemas.openxmlformats.org/officeDocument/2006/relationships/footer" Target="footer2.xml" /><Relationship Id="rId169" Type="http://schemas.openxmlformats.org/officeDocument/2006/relationships/theme" Target="theme/theme1.xml" /><Relationship Id="rId17" Type="http://schemas.openxmlformats.org/officeDocument/2006/relationships/oleObject" Target="embeddings/oleObject5.bin" /><Relationship Id="rId170" Type="http://schemas.openxmlformats.org/officeDocument/2006/relationships/numbering" Target="numbering.xml" /><Relationship Id="rId171" Type="http://schemas.openxmlformats.org/officeDocument/2006/relationships/styles" Target="styles.xml" /><Relationship Id="rId18" Type="http://schemas.openxmlformats.org/officeDocument/2006/relationships/image" Target="media/image9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oleObject" Target="embeddings/oleObject15.bin" /><Relationship Id="rId37" Type="http://schemas.openxmlformats.org/officeDocument/2006/relationships/oleObject" Target="embeddings/oleObject16.bin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oleObject" Target="embeddings/oleObject22.bin" /><Relationship Id="rId44" Type="http://schemas.openxmlformats.org/officeDocument/2006/relationships/oleObject" Target="embeddings/oleObject23.bin" /><Relationship Id="rId45" Type="http://schemas.openxmlformats.org/officeDocument/2006/relationships/oleObject" Target="embeddings/oleObject24.bin" /><Relationship Id="rId46" Type="http://schemas.openxmlformats.org/officeDocument/2006/relationships/oleObject" Target="embeddings/oleObject25.bin" /><Relationship Id="rId47" Type="http://schemas.openxmlformats.org/officeDocument/2006/relationships/oleObject" Target="embeddings/oleObject26.bin" /><Relationship Id="rId48" Type="http://schemas.openxmlformats.org/officeDocument/2006/relationships/oleObject" Target="embeddings/oleObject27.bin" /><Relationship Id="rId49" Type="http://schemas.openxmlformats.org/officeDocument/2006/relationships/oleObject" Target="embeddings/oleObject28.bin" /><Relationship Id="rId5" Type="http://schemas.openxmlformats.org/officeDocument/2006/relationships/image" Target="media/image1.jpeg" /><Relationship Id="rId50" Type="http://schemas.openxmlformats.org/officeDocument/2006/relationships/image" Target="media/image18.png" /><Relationship Id="rId51" Type="http://schemas.openxmlformats.org/officeDocument/2006/relationships/image" Target="media/image19.wmf" /><Relationship Id="rId52" Type="http://schemas.openxmlformats.org/officeDocument/2006/relationships/oleObject" Target="embeddings/oleObject29.bin" /><Relationship Id="rId53" Type="http://schemas.openxmlformats.org/officeDocument/2006/relationships/image" Target="media/image20.wmf" /><Relationship Id="rId54" Type="http://schemas.openxmlformats.org/officeDocument/2006/relationships/oleObject" Target="embeddings/oleObject30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31.bin" /><Relationship Id="rId57" Type="http://schemas.openxmlformats.org/officeDocument/2006/relationships/image" Target="media/image22.wmf" /><Relationship Id="rId58" Type="http://schemas.openxmlformats.org/officeDocument/2006/relationships/oleObject" Target="embeddings/oleObject32.bin" /><Relationship Id="rId59" Type="http://schemas.openxmlformats.org/officeDocument/2006/relationships/image" Target="media/image23.wmf" /><Relationship Id="rId6" Type="http://schemas.openxmlformats.org/officeDocument/2006/relationships/image" Target="media/image2.tif" /><Relationship Id="rId60" Type="http://schemas.openxmlformats.org/officeDocument/2006/relationships/oleObject" Target="embeddings/oleObject33.bin" /><Relationship Id="rId61" Type="http://schemas.openxmlformats.org/officeDocument/2006/relationships/image" Target="media/image24.wmf" /><Relationship Id="rId62" Type="http://schemas.openxmlformats.org/officeDocument/2006/relationships/oleObject" Target="embeddings/oleObject34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5.bin" /><Relationship Id="rId65" Type="http://schemas.openxmlformats.org/officeDocument/2006/relationships/image" Target="media/image26.wmf" /><Relationship Id="rId66" Type="http://schemas.openxmlformats.org/officeDocument/2006/relationships/oleObject" Target="embeddings/oleObject36.bin" /><Relationship Id="rId67" Type="http://schemas.openxmlformats.org/officeDocument/2006/relationships/image" Target="media/image27.wmf" /><Relationship Id="rId68" Type="http://schemas.openxmlformats.org/officeDocument/2006/relationships/oleObject" Target="embeddings/oleObject37.bin" /><Relationship Id="rId69" Type="http://schemas.openxmlformats.org/officeDocument/2006/relationships/image" Target="media/image28.jpeg" /><Relationship Id="rId7" Type="http://schemas.openxmlformats.org/officeDocument/2006/relationships/image" Target="media/image3.png" /><Relationship Id="rId70" Type="http://schemas.openxmlformats.org/officeDocument/2006/relationships/image" Target="media/image29.jpeg" /><Relationship Id="rId71" Type="http://schemas.openxmlformats.org/officeDocument/2006/relationships/image" Target="media/image30.png" /><Relationship Id="rId72" Type="http://schemas.openxmlformats.org/officeDocument/2006/relationships/image" Target="media/image31.png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3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4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5.wmf" /><Relationship Id="rId8" Type="http://schemas.openxmlformats.org/officeDocument/2006/relationships/image" Target="media/image4.wmf" /><Relationship Id="rId80" Type="http://schemas.openxmlformats.org/officeDocument/2006/relationships/oleObject" Target="embeddings/oleObject41.bin" /><Relationship Id="rId81" Type="http://schemas.openxmlformats.org/officeDocument/2006/relationships/image" Target="media/image36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png" /><Relationship Id="rId84" Type="http://schemas.openxmlformats.org/officeDocument/2006/relationships/image" Target="media/image38.png" /><Relationship Id="rId85" Type="http://schemas.openxmlformats.org/officeDocument/2006/relationships/image" Target="media/image39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jpeg" /><Relationship Id="rId9" Type="http://schemas.openxmlformats.org/officeDocument/2006/relationships/oleObject" Target="embeddings/oleObject1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jpeg" /><Relationship Id="rId95" Type="http://schemas.openxmlformats.org/officeDocument/2006/relationships/image" Target="media/image45.png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8D6C35-2038-44F6-9317-3BA91C4447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41</Words>
  <Characters>3654</Characters>
  <Application>Microsoft Office Word</Application>
  <DocSecurity>0</DocSecurity>
  <Lines>30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cp:lastPrinted>2015-12-21T04:23:00Z</cp:lastPrinted>
  <dcterms:created xsi:type="dcterms:W3CDTF">2025-12-14T13:00:00Z</dcterms:created>
  <dcterms:modified xsi:type="dcterms:W3CDTF">2025-12-14T13:00:00Z</dcterms:modified>
</cp:coreProperties>
</file>